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73" w:line="278" w:lineRule="auto"/>
        <w:ind w:left="3493" w:hanging="1566"/>
        <w:jc w:val="left"/>
      </w:pPr>
      <w:r>
        <w:rPr>
          <w:color w:val="0D0D0D"/>
        </w:rPr>
        <w:t>КИЇВСЬКИЙ НАЦІОНАЛЬНИЙ УНІВЕРСИТЕТ імені ТАРАСА ШЕВЧЕНКА</w:t>
      </w:r>
    </w:p>
    <w:p>
      <w:pPr>
        <w:pStyle w:val="6"/>
        <w:rPr>
          <w:b/>
          <w:sz w:val="20"/>
        </w:rPr>
      </w:pPr>
    </w:p>
    <w:p>
      <w:pPr>
        <w:pStyle w:val="6"/>
        <w:rPr>
          <w:b/>
          <w:sz w:val="20"/>
        </w:rPr>
      </w:pPr>
    </w:p>
    <w:p>
      <w:pPr>
        <w:pStyle w:val="6"/>
        <w:spacing w:before="5"/>
        <w:rPr>
          <w:b/>
          <w:sz w:val="26"/>
        </w:rPr>
      </w:pPr>
      <w:r>
        <mc:AlternateContent>
          <mc:Choice Requires="wpg">
            <w:drawing>
              <wp:anchor distT="0" distB="0" distL="0" distR="0" simplePos="0" relativeHeight="251660288" behindDoc="1" locked="0" layoutInCell="1" allowOverlap="1">
                <wp:simplePos x="0" y="0"/>
                <wp:positionH relativeFrom="page">
                  <wp:posOffset>2279015</wp:posOffset>
                </wp:positionH>
                <wp:positionV relativeFrom="paragraph">
                  <wp:posOffset>217805</wp:posOffset>
                </wp:positionV>
                <wp:extent cx="3811905" cy="1037590"/>
                <wp:effectExtent l="1905" t="0" r="11430" b="13970"/>
                <wp:wrapTopAndBottom/>
                <wp:docPr id="111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1905" cy="1037590"/>
                          <a:chOff x="3590" y="343"/>
                          <a:chExt cx="6003" cy="1634"/>
                        </a:xfrm>
                      </wpg:grpSpPr>
                      <wps:wsp>
                        <wps:cNvPr id="12" name="Полилиния 3"/>
                        <wps:cNvSpPr/>
                        <wps:spPr>
                          <a:xfrm>
                            <a:off x="5462" y="396"/>
                            <a:ext cx="2218" cy="17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218" h="172">
                                <a:moveTo>
                                  <a:pt x="1109" y="0"/>
                                </a:moveTo>
                                <a:lnTo>
                                  <a:pt x="0" y="160"/>
                                </a:lnTo>
                                <a:lnTo>
                                  <a:pt x="1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115" y="172"/>
                                </a:lnTo>
                                <a:lnTo>
                                  <a:pt x="113" y="144"/>
                                </a:lnTo>
                                <a:lnTo>
                                  <a:pt x="310" y="144"/>
                                </a:lnTo>
                                <a:lnTo>
                                  <a:pt x="1109" y="28"/>
                                </a:lnTo>
                                <a:lnTo>
                                  <a:pt x="1107" y="28"/>
                                </a:lnTo>
                                <a:lnTo>
                                  <a:pt x="1305" y="28"/>
                                </a:lnTo>
                                <a:lnTo>
                                  <a:pt x="1109" y="0"/>
                                </a:lnTo>
                                <a:close/>
                                <a:moveTo>
                                  <a:pt x="310" y="144"/>
                                </a:moveTo>
                                <a:lnTo>
                                  <a:pt x="113" y="144"/>
                                </a:lnTo>
                                <a:lnTo>
                                  <a:pt x="115" y="172"/>
                                </a:lnTo>
                                <a:lnTo>
                                  <a:pt x="310" y="144"/>
                                </a:lnTo>
                                <a:close/>
                                <a:moveTo>
                                  <a:pt x="1909" y="144"/>
                                </a:moveTo>
                                <a:lnTo>
                                  <a:pt x="310" y="144"/>
                                </a:lnTo>
                                <a:lnTo>
                                  <a:pt x="115" y="172"/>
                                </a:lnTo>
                                <a:lnTo>
                                  <a:pt x="2103" y="172"/>
                                </a:lnTo>
                                <a:lnTo>
                                  <a:pt x="1909" y="144"/>
                                </a:lnTo>
                                <a:close/>
                                <a:moveTo>
                                  <a:pt x="1305" y="28"/>
                                </a:moveTo>
                                <a:lnTo>
                                  <a:pt x="1111" y="28"/>
                                </a:lnTo>
                                <a:lnTo>
                                  <a:pt x="1109" y="28"/>
                                </a:lnTo>
                                <a:lnTo>
                                  <a:pt x="2103" y="172"/>
                                </a:lnTo>
                                <a:lnTo>
                                  <a:pt x="2105" y="144"/>
                                </a:lnTo>
                                <a:lnTo>
                                  <a:pt x="2106" y="144"/>
                                </a:lnTo>
                                <a:lnTo>
                                  <a:pt x="1305" y="28"/>
                                </a:lnTo>
                                <a:close/>
                                <a:moveTo>
                                  <a:pt x="2106" y="144"/>
                                </a:moveTo>
                                <a:lnTo>
                                  <a:pt x="2105" y="144"/>
                                </a:lnTo>
                                <a:lnTo>
                                  <a:pt x="2103" y="172"/>
                                </a:lnTo>
                                <a:lnTo>
                                  <a:pt x="2217" y="172"/>
                                </a:lnTo>
                                <a:lnTo>
                                  <a:pt x="2218" y="160"/>
                                </a:lnTo>
                                <a:lnTo>
                                  <a:pt x="2106" y="144"/>
                                </a:lnTo>
                                <a:close/>
                                <a:moveTo>
                                  <a:pt x="1111" y="28"/>
                                </a:moveTo>
                                <a:lnTo>
                                  <a:pt x="1107" y="28"/>
                                </a:lnTo>
                                <a:lnTo>
                                  <a:pt x="1109" y="28"/>
                                </a:lnTo>
                                <a:lnTo>
                                  <a:pt x="11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3" name="Линия 4"/>
                        <wps:cNvCnPr/>
                        <wps:spPr>
                          <a:xfrm>
                            <a:off x="6337" y="395"/>
                            <a:ext cx="473" cy="0"/>
                          </a:xfrm>
                          <a:prstGeom prst="line">
                            <a:avLst/>
                          </a:prstGeom>
                          <a:ln w="48590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Полилиния 5"/>
                        <wps:cNvSpPr/>
                        <wps:spPr>
                          <a:xfrm>
                            <a:off x="6322" y="343"/>
                            <a:ext cx="502" cy="10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2" h="105">
                                <a:moveTo>
                                  <a:pt x="5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5"/>
                                </a:lnTo>
                                <a:lnTo>
                                  <a:pt x="501" y="105"/>
                                </a:lnTo>
                                <a:lnTo>
                                  <a:pt x="501" y="91"/>
                                </a:lnTo>
                                <a:lnTo>
                                  <a:pt x="28" y="91"/>
                                </a:lnTo>
                                <a:lnTo>
                                  <a:pt x="14" y="77"/>
                                </a:lnTo>
                                <a:lnTo>
                                  <a:pt x="28" y="77"/>
                                </a:lnTo>
                                <a:lnTo>
                                  <a:pt x="28" y="28"/>
                                </a:lnTo>
                                <a:lnTo>
                                  <a:pt x="14" y="28"/>
                                </a:lnTo>
                                <a:lnTo>
                                  <a:pt x="28" y="14"/>
                                </a:lnTo>
                                <a:lnTo>
                                  <a:pt x="501" y="14"/>
                                </a:lnTo>
                                <a:lnTo>
                                  <a:pt x="501" y="0"/>
                                </a:lnTo>
                                <a:close/>
                                <a:moveTo>
                                  <a:pt x="28" y="77"/>
                                </a:moveTo>
                                <a:lnTo>
                                  <a:pt x="14" y="77"/>
                                </a:lnTo>
                                <a:lnTo>
                                  <a:pt x="28" y="91"/>
                                </a:lnTo>
                                <a:lnTo>
                                  <a:pt x="28" y="77"/>
                                </a:lnTo>
                                <a:close/>
                                <a:moveTo>
                                  <a:pt x="473" y="77"/>
                                </a:moveTo>
                                <a:lnTo>
                                  <a:pt x="28" y="77"/>
                                </a:lnTo>
                                <a:lnTo>
                                  <a:pt x="28" y="91"/>
                                </a:lnTo>
                                <a:lnTo>
                                  <a:pt x="473" y="91"/>
                                </a:lnTo>
                                <a:lnTo>
                                  <a:pt x="473" y="77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473" y="91"/>
                                </a:lnTo>
                                <a:lnTo>
                                  <a:pt x="487" y="77"/>
                                </a:lnTo>
                                <a:lnTo>
                                  <a:pt x="501" y="77"/>
                                </a:lnTo>
                                <a:lnTo>
                                  <a:pt x="501" y="28"/>
                                </a:lnTo>
                                <a:lnTo>
                                  <a:pt x="487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77"/>
                                </a:moveTo>
                                <a:lnTo>
                                  <a:pt x="487" y="77"/>
                                </a:lnTo>
                                <a:lnTo>
                                  <a:pt x="473" y="91"/>
                                </a:lnTo>
                                <a:lnTo>
                                  <a:pt x="501" y="91"/>
                                </a:lnTo>
                                <a:lnTo>
                                  <a:pt x="501" y="77"/>
                                </a:lnTo>
                                <a:close/>
                                <a:moveTo>
                                  <a:pt x="28" y="14"/>
                                </a:moveTo>
                                <a:lnTo>
                                  <a:pt x="14" y="28"/>
                                </a:lnTo>
                                <a:lnTo>
                                  <a:pt x="28" y="28"/>
                                </a:lnTo>
                                <a:lnTo>
                                  <a:pt x="28" y="14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28" y="14"/>
                                </a:lnTo>
                                <a:lnTo>
                                  <a:pt x="28" y="28"/>
                                </a:lnTo>
                                <a:lnTo>
                                  <a:pt x="473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14"/>
                                </a:moveTo>
                                <a:lnTo>
                                  <a:pt x="473" y="14"/>
                                </a:lnTo>
                                <a:lnTo>
                                  <a:pt x="487" y="28"/>
                                </a:lnTo>
                                <a:lnTo>
                                  <a:pt x="501" y="28"/>
                                </a:lnTo>
                                <a:lnTo>
                                  <a:pt x="501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5" name="Линия 6"/>
                        <wps:cNvCnPr/>
                        <wps:spPr>
                          <a:xfrm>
                            <a:off x="5355" y="562"/>
                            <a:ext cx="2483" cy="0"/>
                          </a:xfrm>
                          <a:prstGeom prst="line">
                            <a:avLst/>
                          </a:prstGeom>
                          <a:ln w="20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" name="Прямоугольник 7"/>
                        <wps:cNvSpPr/>
                        <wps:spPr>
                          <a:xfrm>
                            <a:off x="5355" y="545"/>
                            <a:ext cx="2483" cy="3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Линия 8"/>
                        <wps:cNvCnPr/>
                        <wps:spPr>
                          <a:xfrm>
                            <a:off x="5355" y="686"/>
                            <a:ext cx="2483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" name="Прямоугольник 9"/>
                        <wps:cNvSpPr/>
                        <wps:spPr>
                          <a:xfrm>
                            <a:off x="5355" y="638"/>
                            <a:ext cx="2483" cy="96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" name="Линия 10"/>
                        <wps:cNvCnPr/>
                        <wps:spPr>
                          <a:xfrm>
                            <a:off x="5398" y="619"/>
                            <a:ext cx="495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" name="Прямоугольник 11"/>
                        <wps:cNvSpPr/>
                        <wps:spPr>
                          <a:xfrm>
                            <a:off x="5397" y="570"/>
                            <a:ext cx="496" cy="96"/>
                          </a:xfrm>
                          <a:prstGeom prst="rect">
                            <a:avLst/>
                          </a:prstGeom>
                          <a:noFill/>
                          <a:ln w="5360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Линия 12"/>
                        <wps:cNvCnPr/>
                        <wps:spPr>
                          <a:xfrm>
                            <a:off x="7305" y="606"/>
                            <a:ext cx="495" cy="0"/>
                          </a:xfrm>
                          <a:prstGeom prst="line">
                            <a:avLst/>
                          </a:prstGeom>
                          <a:ln w="60737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" name="Прямоугольник 13"/>
                        <wps:cNvSpPr/>
                        <wps:spPr>
                          <a:xfrm>
                            <a:off x="7304" y="558"/>
                            <a:ext cx="496" cy="96"/>
                          </a:xfrm>
                          <a:prstGeom prst="rect">
                            <a:avLst/>
                          </a:prstGeom>
                          <a:noFill/>
                          <a:ln w="5360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3" name="Линия 14"/>
                        <wps:cNvCnPr/>
                        <wps:spPr>
                          <a:xfrm>
                            <a:off x="5351" y="837"/>
                            <a:ext cx="2483" cy="0"/>
                          </a:xfrm>
                          <a:prstGeom prst="line">
                            <a:avLst/>
                          </a:prstGeom>
                          <a:ln w="42159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" name="Прямоугольник 15"/>
                        <wps:cNvSpPr/>
                        <wps:spPr>
                          <a:xfrm>
                            <a:off x="5351" y="803"/>
                            <a:ext cx="2483" cy="67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Линия 16"/>
                        <wps:cNvCnPr/>
                        <wps:spPr>
                          <a:xfrm>
                            <a:off x="3670" y="773"/>
                            <a:ext cx="1777" cy="0"/>
                          </a:xfrm>
                          <a:prstGeom prst="line">
                            <a:avLst/>
                          </a:prstGeom>
                          <a:ln w="39658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" name="Прямоугольник 17"/>
                        <wps:cNvSpPr/>
                        <wps:spPr>
                          <a:xfrm>
                            <a:off x="3670" y="742"/>
                            <a:ext cx="1777" cy="6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7" name="Линия 18"/>
                        <wps:cNvCnPr/>
                        <wps:spPr>
                          <a:xfrm>
                            <a:off x="7751" y="773"/>
                            <a:ext cx="1757" cy="0"/>
                          </a:xfrm>
                          <a:prstGeom prst="line">
                            <a:avLst/>
                          </a:prstGeom>
                          <a:ln w="39658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Прямоугольник 19"/>
                        <wps:cNvSpPr/>
                        <wps:spPr>
                          <a:xfrm>
                            <a:off x="7750" y="742"/>
                            <a:ext cx="1758" cy="63"/>
                          </a:xfrm>
                          <a:prstGeom prst="rect">
                            <a:avLst/>
                          </a:prstGeom>
                          <a:noFill/>
                          <a:ln w="5359" cap="flat" cmpd="sng">
                            <a:solidFill>
                              <a:srgbClr val="8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" name="Полилиния 20"/>
                        <wps:cNvSpPr/>
                        <wps:spPr>
                          <a:xfrm>
                            <a:off x="3589" y="680"/>
                            <a:ext cx="1796" cy="7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96" h="78">
                                <a:moveTo>
                                  <a:pt x="179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1795" y="77"/>
                                </a:lnTo>
                                <a:lnTo>
                                  <a:pt x="1795" y="68"/>
                                </a:lnTo>
                                <a:lnTo>
                                  <a:pt x="19" y="68"/>
                                </a:lnTo>
                                <a:lnTo>
                                  <a:pt x="9" y="58"/>
                                </a:lnTo>
                                <a:lnTo>
                                  <a:pt x="19" y="58"/>
                                </a:lnTo>
                                <a:lnTo>
                                  <a:pt x="19" y="20"/>
                                </a:lnTo>
                                <a:lnTo>
                                  <a:pt x="9" y="20"/>
                                </a:lnTo>
                                <a:lnTo>
                                  <a:pt x="19" y="10"/>
                                </a:lnTo>
                                <a:lnTo>
                                  <a:pt x="1795" y="10"/>
                                </a:lnTo>
                                <a:lnTo>
                                  <a:pt x="1795" y="0"/>
                                </a:lnTo>
                                <a:close/>
                                <a:moveTo>
                                  <a:pt x="19" y="58"/>
                                </a:moveTo>
                                <a:lnTo>
                                  <a:pt x="9" y="58"/>
                                </a:lnTo>
                                <a:lnTo>
                                  <a:pt x="19" y="68"/>
                                </a:lnTo>
                                <a:lnTo>
                                  <a:pt x="19" y="58"/>
                                </a:lnTo>
                                <a:close/>
                                <a:moveTo>
                                  <a:pt x="1776" y="58"/>
                                </a:moveTo>
                                <a:lnTo>
                                  <a:pt x="19" y="58"/>
                                </a:lnTo>
                                <a:lnTo>
                                  <a:pt x="19" y="68"/>
                                </a:lnTo>
                                <a:lnTo>
                                  <a:pt x="1776" y="68"/>
                                </a:lnTo>
                                <a:lnTo>
                                  <a:pt x="1776" y="58"/>
                                </a:lnTo>
                                <a:close/>
                                <a:moveTo>
                                  <a:pt x="1776" y="10"/>
                                </a:moveTo>
                                <a:lnTo>
                                  <a:pt x="1776" y="68"/>
                                </a:lnTo>
                                <a:lnTo>
                                  <a:pt x="1786" y="58"/>
                                </a:lnTo>
                                <a:lnTo>
                                  <a:pt x="1795" y="58"/>
                                </a:lnTo>
                                <a:lnTo>
                                  <a:pt x="1795" y="20"/>
                                </a:lnTo>
                                <a:lnTo>
                                  <a:pt x="1786" y="20"/>
                                </a:lnTo>
                                <a:lnTo>
                                  <a:pt x="1776" y="10"/>
                                </a:lnTo>
                                <a:close/>
                                <a:moveTo>
                                  <a:pt x="1795" y="58"/>
                                </a:moveTo>
                                <a:lnTo>
                                  <a:pt x="1786" y="58"/>
                                </a:lnTo>
                                <a:lnTo>
                                  <a:pt x="1776" y="68"/>
                                </a:lnTo>
                                <a:lnTo>
                                  <a:pt x="1795" y="68"/>
                                </a:lnTo>
                                <a:lnTo>
                                  <a:pt x="1795" y="58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9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776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776" y="20"/>
                                </a:lnTo>
                                <a:lnTo>
                                  <a:pt x="1776" y="10"/>
                                </a:lnTo>
                                <a:close/>
                                <a:moveTo>
                                  <a:pt x="1795" y="10"/>
                                </a:moveTo>
                                <a:lnTo>
                                  <a:pt x="1776" y="10"/>
                                </a:lnTo>
                                <a:lnTo>
                                  <a:pt x="1786" y="20"/>
                                </a:lnTo>
                                <a:lnTo>
                                  <a:pt x="1795" y="20"/>
                                </a:lnTo>
                                <a:lnTo>
                                  <a:pt x="1795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0" name="Полилиния 21"/>
                        <wps:cNvSpPr/>
                        <wps:spPr>
                          <a:xfrm>
                            <a:off x="7784" y="677"/>
                            <a:ext cx="1796" cy="7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96" h="78">
                                <a:moveTo>
                                  <a:pt x="179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1796" y="77"/>
                                </a:lnTo>
                                <a:lnTo>
                                  <a:pt x="1796" y="67"/>
                                </a:lnTo>
                                <a:lnTo>
                                  <a:pt x="19" y="67"/>
                                </a:lnTo>
                                <a:lnTo>
                                  <a:pt x="10" y="57"/>
                                </a:lnTo>
                                <a:lnTo>
                                  <a:pt x="19" y="57"/>
                                </a:lnTo>
                                <a:lnTo>
                                  <a:pt x="19" y="19"/>
                                </a:lnTo>
                                <a:lnTo>
                                  <a:pt x="10" y="19"/>
                                </a:lnTo>
                                <a:lnTo>
                                  <a:pt x="19" y="9"/>
                                </a:lnTo>
                                <a:lnTo>
                                  <a:pt x="1796" y="9"/>
                                </a:lnTo>
                                <a:lnTo>
                                  <a:pt x="1796" y="0"/>
                                </a:lnTo>
                                <a:close/>
                                <a:moveTo>
                                  <a:pt x="19" y="57"/>
                                </a:moveTo>
                                <a:lnTo>
                                  <a:pt x="10" y="57"/>
                                </a:lnTo>
                                <a:lnTo>
                                  <a:pt x="19" y="67"/>
                                </a:lnTo>
                                <a:lnTo>
                                  <a:pt x="19" y="57"/>
                                </a:lnTo>
                                <a:close/>
                                <a:moveTo>
                                  <a:pt x="1776" y="57"/>
                                </a:moveTo>
                                <a:lnTo>
                                  <a:pt x="19" y="57"/>
                                </a:lnTo>
                                <a:lnTo>
                                  <a:pt x="19" y="67"/>
                                </a:lnTo>
                                <a:lnTo>
                                  <a:pt x="1776" y="67"/>
                                </a:lnTo>
                                <a:lnTo>
                                  <a:pt x="1776" y="57"/>
                                </a:lnTo>
                                <a:close/>
                                <a:moveTo>
                                  <a:pt x="1776" y="9"/>
                                </a:moveTo>
                                <a:lnTo>
                                  <a:pt x="1776" y="67"/>
                                </a:lnTo>
                                <a:lnTo>
                                  <a:pt x="1786" y="57"/>
                                </a:lnTo>
                                <a:lnTo>
                                  <a:pt x="1796" y="57"/>
                                </a:lnTo>
                                <a:lnTo>
                                  <a:pt x="1796" y="19"/>
                                </a:lnTo>
                                <a:lnTo>
                                  <a:pt x="1786" y="19"/>
                                </a:lnTo>
                                <a:lnTo>
                                  <a:pt x="1776" y="9"/>
                                </a:lnTo>
                                <a:close/>
                                <a:moveTo>
                                  <a:pt x="1796" y="57"/>
                                </a:moveTo>
                                <a:lnTo>
                                  <a:pt x="1786" y="57"/>
                                </a:lnTo>
                                <a:lnTo>
                                  <a:pt x="1776" y="67"/>
                                </a:lnTo>
                                <a:lnTo>
                                  <a:pt x="1796" y="67"/>
                                </a:lnTo>
                                <a:lnTo>
                                  <a:pt x="1796" y="57"/>
                                </a:lnTo>
                                <a:close/>
                                <a:moveTo>
                                  <a:pt x="19" y="9"/>
                                </a:moveTo>
                                <a:lnTo>
                                  <a:pt x="10" y="19"/>
                                </a:lnTo>
                                <a:lnTo>
                                  <a:pt x="19" y="19"/>
                                </a:lnTo>
                                <a:lnTo>
                                  <a:pt x="19" y="9"/>
                                </a:lnTo>
                                <a:close/>
                                <a:moveTo>
                                  <a:pt x="1776" y="9"/>
                                </a:moveTo>
                                <a:lnTo>
                                  <a:pt x="19" y="9"/>
                                </a:lnTo>
                                <a:lnTo>
                                  <a:pt x="19" y="19"/>
                                </a:lnTo>
                                <a:lnTo>
                                  <a:pt x="1776" y="19"/>
                                </a:lnTo>
                                <a:lnTo>
                                  <a:pt x="1776" y="9"/>
                                </a:lnTo>
                                <a:close/>
                                <a:moveTo>
                                  <a:pt x="1796" y="9"/>
                                </a:moveTo>
                                <a:lnTo>
                                  <a:pt x="1776" y="9"/>
                                </a:lnTo>
                                <a:lnTo>
                                  <a:pt x="1786" y="19"/>
                                </a:lnTo>
                                <a:lnTo>
                                  <a:pt x="1796" y="19"/>
                                </a:lnTo>
                                <a:lnTo>
                                  <a:pt x="1796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1" name="Полилиния 22"/>
                        <wps:cNvSpPr/>
                        <wps:spPr>
                          <a:xfrm>
                            <a:off x="3664" y="808"/>
                            <a:ext cx="5852" cy="3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365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64"/>
                                </a:lnTo>
                                <a:lnTo>
                                  <a:pt x="5852" y="364"/>
                                </a:lnTo>
                                <a:lnTo>
                                  <a:pt x="5852" y="354"/>
                                </a:lnTo>
                                <a:lnTo>
                                  <a:pt x="20" y="354"/>
                                </a:lnTo>
                                <a:lnTo>
                                  <a:pt x="10" y="344"/>
                                </a:lnTo>
                                <a:lnTo>
                                  <a:pt x="20" y="344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344"/>
                                </a:moveTo>
                                <a:lnTo>
                                  <a:pt x="10" y="344"/>
                                </a:lnTo>
                                <a:lnTo>
                                  <a:pt x="20" y="354"/>
                                </a:lnTo>
                                <a:lnTo>
                                  <a:pt x="20" y="344"/>
                                </a:lnTo>
                                <a:close/>
                                <a:moveTo>
                                  <a:pt x="5832" y="344"/>
                                </a:moveTo>
                                <a:lnTo>
                                  <a:pt x="20" y="344"/>
                                </a:lnTo>
                                <a:lnTo>
                                  <a:pt x="20" y="354"/>
                                </a:lnTo>
                                <a:lnTo>
                                  <a:pt x="5832" y="354"/>
                                </a:lnTo>
                                <a:lnTo>
                                  <a:pt x="5832" y="344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354"/>
                                </a:lnTo>
                                <a:lnTo>
                                  <a:pt x="5842" y="344"/>
                                </a:lnTo>
                                <a:lnTo>
                                  <a:pt x="5852" y="344"/>
                                </a:lnTo>
                                <a:lnTo>
                                  <a:pt x="5852" y="19"/>
                                </a:lnTo>
                                <a:lnTo>
                                  <a:pt x="5842" y="19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344"/>
                                </a:moveTo>
                                <a:lnTo>
                                  <a:pt x="5842" y="344"/>
                                </a:lnTo>
                                <a:lnTo>
                                  <a:pt x="5832" y="354"/>
                                </a:lnTo>
                                <a:lnTo>
                                  <a:pt x="5852" y="354"/>
                                </a:lnTo>
                                <a:lnTo>
                                  <a:pt x="5852" y="344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5832" y="19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19"/>
                                </a:lnTo>
                                <a:lnTo>
                                  <a:pt x="5852" y="19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2" name="Полилиния 23"/>
                        <wps:cNvSpPr/>
                        <wps:spPr>
                          <a:xfrm>
                            <a:off x="3664" y="1165"/>
                            <a:ext cx="5852" cy="69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69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9"/>
                                </a:lnTo>
                                <a:lnTo>
                                  <a:pt x="5852" y="69"/>
                                </a:lnTo>
                                <a:lnTo>
                                  <a:pt x="5852" y="59"/>
                                </a:lnTo>
                                <a:lnTo>
                                  <a:pt x="20" y="59"/>
                                </a:lnTo>
                                <a:lnTo>
                                  <a:pt x="10" y="49"/>
                                </a:lnTo>
                                <a:lnTo>
                                  <a:pt x="20" y="49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49"/>
                                </a:moveTo>
                                <a:lnTo>
                                  <a:pt x="10" y="49"/>
                                </a:lnTo>
                                <a:lnTo>
                                  <a:pt x="20" y="59"/>
                                </a:lnTo>
                                <a:lnTo>
                                  <a:pt x="20" y="49"/>
                                </a:lnTo>
                                <a:close/>
                                <a:moveTo>
                                  <a:pt x="5832" y="49"/>
                                </a:moveTo>
                                <a:lnTo>
                                  <a:pt x="20" y="49"/>
                                </a:lnTo>
                                <a:lnTo>
                                  <a:pt x="20" y="59"/>
                                </a:lnTo>
                                <a:lnTo>
                                  <a:pt x="5832" y="59"/>
                                </a:lnTo>
                                <a:lnTo>
                                  <a:pt x="5832" y="49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59"/>
                                </a:lnTo>
                                <a:lnTo>
                                  <a:pt x="5842" y="49"/>
                                </a:lnTo>
                                <a:lnTo>
                                  <a:pt x="5852" y="49"/>
                                </a:lnTo>
                                <a:lnTo>
                                  <a:pt x="5852" y="20"/>
                                </a:lnTo>
                                <a:lnTo>
                                  <a:pt x="584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49"/>
                                </a:moveTo>
                                <a:lnTo>
                                  <a:pt x="5842" y="49"/>
                                </a:lnTo>
                                <a:lnTo>
                                  <a:pt x="5832" y="59"/>
                                </a:lnTo>
                                <a:lnTo>
                                  <a:pt x="5852" y="59"/>
                                </a:lnTo>
                                <a:lnTo>
                                  <a:pt x="5852" y="49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20"/>
                                </a:lnTo>
                                <a:lnTo>
                                  <a:pt x="5852" y="20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33" name="Изображение 2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3754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4" name="Изображение 2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4060" y="916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Изображение 2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4373" y="915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6" name="Изображение 2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4681" y="92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7" name="Изображение 2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4985" y="918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Изображение 29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5273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9" name="Изображение 30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5601" y="916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" name="Изображение 3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5912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1" name="Изображение 32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6207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2" name="Изображение 3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7115" y="918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Изображение 3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6509" y="92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4" name="Изображение 3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6819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5" name="Изображение 36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325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6" name="Изображение 3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7431" y="913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7" name="Изображение 3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7760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8" name="Изображение 39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030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9" name="Изображение 40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634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0" name="Изображение 4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9246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1" name="Изображение 4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8945" y="911"/>
                            <a:ext cx="16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2" name="Изображение 43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3754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3" name="Изображение 44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4062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Изображение 4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4691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Изображение 46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4379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6" name="Изображение 4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4989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7" name="Изображение 48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5280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8" name="Изображение 4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5601" y="1302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9" name="Полилиния 50"/>
                        <wps:cNvSpPr/>
                        <wps:spPr>
                          <a:xfrm>
                            <a:off x="3666" y="789"/>
                            <a:ext cx="5852" cy="9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2" h="90">
                                <a:moveTo>
                                  <a:pt x="585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"/>
                                </a:lnTo>
                                <a:lnTo>
                                  <a:pt x="5852" y="90"/>
                                </a:lnTo>
                                <a:lnTo>
                                  <a:pt x="5852" y="80"/>
                                </a:lnTo>
                                <a:lnTo>
                                  <a:pt x="20" y="80"/>
                                </a:lnTo>
                                <a:lnTo>
                                  <a:pt x="10" y="70"/>
                                </a:lnTo>
                                <a:lnTo>
                                  <a:pt x="20" y="7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2" y="10"/>
                                </a:lnTo>
                                <a:lnTo>
                                  <a:pt x="5852" y="0"/>
                                </a:lnTo>
                                <a:close/>
                                <a:moveTo>
                                  <a:pt x="20" y="70"/>
                                </a:moveTo>
                                <a:lnTo>
                                  <a:pt x="10" y="70"/>
                                </a:lnTo>
                                <a:lnTo>
                                  <a:pt x="20" y="80"/>
                                </a:lnTo>
                                <a:lnTo>
                                  <a:pt x="20" y="70"/>
                                </a:lnTo>
                                <a:close/>
                                <a:moveTo>
                                  <a:pt x="5832" y="70"/>
                                </a:moveTo>
                                <a:lnTo>
                                  <a:pt x="20" y="70"/>
                                </a:lnTo>
                                <a:lnTo>
                                  <a:pt x="20" y="80"/>
                                </a:lnTo>
                                <a:lnTo>
                                  <a:pt x="5832" y="80"/>
                                </a:lnTo>
                                <a:lnTo>
                                  <a:pt x="5832" y="7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5832" y="80"/>
                                </a:lnTo>
                                <a:lnTo>
                                  <a:pt x="5842" y="70"/>
                                </a:lnTo>
                                <a:lnTo>
                                  <a:pt x="5852" y="70"/>
                                </a:lnTo>
                                <a:lnTo>
                                  <a:pt x="5852" y="20"/>
                                </a:lnTo>
                                <a:lnTo>
                                  <a:pt x="584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70"/>
                                </a:moveTo>
                                <a:lnTo>
                                  <a:pt x="5842" y="70"/>
                                </a:lnTo>
                                <a:lnTo>
                                  <a:pt x="5832" y="80"/>
                                </a:lnTo>
                                <a:lnTo>
                                  <a:pt x="5852" y="80"/>
                                </a:lnTo>
                                <a:lnTo>
                                  <a:pt x="5852" y="7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2" y="20"/>
                                </a:lnTo>
                                <a:lnTo>
                                  <a:pt x="5832" y="10"/>
                                </a:lnTo>
                                <a:close/>
                                <a:moveTo>
                                  <a:pt x="5852" y="10"/>
                                </a:moveTo>
                                <a:lnTo>
                                  <a:pt x="5832" y="10"/>
                                </a:lnTo>
                                <a:lnTo>
                                  <a:pt x="5842" y="20"/>
                                </a:lnTo>
                                <a:lnTo>
                                  <a:pt x="5852" y="20"/>
                                </a:lnTo>
                                <a:lnTo>
                                  <a:pt x="5852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60" name="Изображение 51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5400" y="850"/>
                            <a:ext cx="2785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1" name="Изображение 52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8639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2" name="Изображение 5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8959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3" name="Изображение 5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8330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" name="Изображение 55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9250" y="1304"/>
                            <a:ext cx="16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5" name="Полилиния 56"/>
                        <wps:cNvSpPr/>
                        <wps:spPr>
                          <a:xfrm>
                            <a:off x="8328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6" name="Полилиния 57"/>
                        <wps:cNvSpPr/>
                        <wps:spPr>
                          <a:xfrm>
                            <a:off x="8958" y="1543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7" name="Полилиния 58"/>
                        <wps:cNvSpPr/>
                        <wps:spPr>
                          <a:xfrm>
                            <a:off x="8645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8" name="Полилиния 59"/>
                        <wps:cNvSpPr/>
                        <wps:spPr>
                          <a:xfrm>
                            <a:off x="9255" y="1542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69" name="Полилиния 60"/>
                        <wps:cNvSpPr/>
                        <wps:spPr>
                          <a:xfrm>
                            <a:off x="3754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0" name="Полилиния 61"/>
                        <wps:cNvSpPr/>
                        <wps:spPr>
                          <a:xfrm>
                            <a:off x="4062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19" y="85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5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143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5"/>
                                </a:lnTo>
                                <a:lnTo>
                                  <a:pt x="143" y="85"/>
                                </a:lnTo>
                                <a:lnTo>
                                  <a:pt x="143" y="75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43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3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4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3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1" name="Полилиния 62"/>
                        <wps:cNvSpPr/>
                        <wps:spPr>
                          <a:xfrm>
                            <a:off x="4691" y="1545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2" name="Полилиния 63"/>
                        <wps:cNvSpPr/>
                        <wps:spPr>
                          <a:xfrm>
                            <a:off x="4379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4" y="95"/>
                                </a:lnTo>
                                <a:lnTo>
                                  <a:pt x="164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75"/>
                                </a:lnTo>
                                <a:lnTo>
                                  <a:pt x="20" y="7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164" y="10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20" y="75"/>
                                </a:moveTo>
                                <a:lnTo>
                                  <a:pt x="10" y="75"/>
                                </a:lnTo>
                                <a:lnTo>
                                  <a:pt x="20" y="85"/>
                                </a:lnTo>
                                <a:lnTo>
                                  <a:pt x="20" y="75"/>
                                </a:lnTo>
                                <a:close/>
                                <a:moveTo>
                                  <a:pt x="144" y="75"/>
                                </a:moveTo>
                                <a:lnTo>
                                  <a:pt x="20" y="75"/>
                                </a:lnTo>
                                <a:lnTo>
                                  <a:pt x="20" y="85"/>
                                </a:lnTo>
                                <a:lnTo>
                                  <a:pt x="144" y="85"/>
                                </a:lnTo>
                                <a:lnTo>
                                  <a:pt x="144" y="75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144" y="85"/>
                                </a:lnTo>
                                <a:lnTo>
                                  <a:pt x="154" y="75"/>
                                </a:lnTo>
                                <a:lnTo>
                                  <a:pt x="164" y="75"/>
                                </a:lnTo>
                                <a:lnTo>
                                  <a:pt x="164" y="20"/>
                                </a:lnTo>
                                <a:lnTo>
                                  <a:pt x="15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75"/>
                                </a:moveTo>
                                <a:lnTo>
                                  <a:pt x="154" y="75"/>
                                </a:lnTo>
                                <a:lnTo>
                                  <a:pt x="144" y="85"/>
                                </a:lnTo>
                                <a:lnTo>
                                  <a:pt x="164" y="85"/>
                                </a:lnTo>
                                <a:lnTo>
                                  <a:pt x="164" y="7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4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44" y="20"/>
                                </a:lnTo>
                                <a:lnTo>
                                  <a:pt x="144" y="10"/>
                                </a:lnTo>
                                <a:close/>
                                <a:moveTo>
                                  <a:pt x="164" y="10"/>
                                </a:moveTo>
                                <a:lnTo>
                                  <a:pt x="144" y="10"/>
                                </a:lnTo>
                                <a:lnTo>
                                  <a:pt x="154" y="20"/>
                                </a:lnTo>
                                <a:lnTo>
                                  <a:pt x="164" y="20"/>
                                </a:lnTo>
                                <a:lnTo>
                                  <a:pt x="16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3" name="Полилиния 64"/>
                        <wps:cNvSpPr/>
                        <wps:spPr>
                          <a:xfrm>
                            <a:off x="4989" y="1544"/>
                            <a:ext cx="164" cy="9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" h="95">
                                <a:moveTo>
                                  <a:pt x="16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163" y="95"/>
                                </a:lnTo>
                                <a:lnTo>
                                  <a:pt x="163" y="85"/>
                                </a:lnTo>
                                <a:lnTo>
                                  <a:pt x="19" y="85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163" y="10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5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143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5"/>
                                </a:lnTo>
                                <a:lnTo>
                                  <a:pt x="143" y="85"/>
                                </a:lnTo>
                                <a:lnTo>
                                  <a:pt x="143" y="75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43" y="85"/>
                                </a:lnTo>
                                <a:lnTo>
                                  <a:pt x="153" y="75"/>
                                </a:lnTo>
                                <a:lnTo>
                                  <a:pt x="163" y="75"/>
                                </a:lnTo>
                                <a:lnTo>
                                  <a:pt x="163" y="20"/>
                                </a:lnTo>
                                <a:lnTo>
                                  <a:pt x="15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75"/>
                                </a:moveTo>
                                <a:lnTo>
                                  <a:pt x="153" y="75"/>
                                </a:lnTo>
                                <a:lnTo>
                                  <a:pt x="143" y="85"/>
                                </a:lnTo>
                                <a:lnTo>
                                  <a:pt x="163" y="85"/>
                                </a:lnTo>
                                <a:lnTo>
                                  <a:pt x="163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143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143" y="20"/>
                                </a:lnTo>
                                <a:lnTo>
                                  <a:pt x="143" y="10"/>
                                </a:lnTo>
                                <a:close/>
                                <a:moveTo>
                                  <a:pt x="163" y="10"/>
                                </a:moveTo>
                                <a:lnTo>
                                  <a:pt x="143" y="10"/>
                                </a:lnTo>
                                <a:lnTo>
                                  <a:pt x="153" y="20"/>
                                </a:lnTo>
                                <a:lnTo>
                                  <a:pt x="163" y="20"/>
                                </a:lnTo>
                                <a:lnTo>
                                  <a:pt x="1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4" name="Полилиния 65"/>
                        <wps:cNvSpPr/>
                        <wps:spPr>
                          <a:xfrm>
                            <a:off x="3663" y="1209"/>
                            <a:ext cx="5851" cy="4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430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29"/>
                                </a:lnTo>
                                <a:lnTo>
                                  <a:pt x="5851" y="429"/>
                                </a:lnTo>
                                <a:lnTo>
                                  <a:pt x="5851" y="419"/>
                                </a:lnTo>
                                <a:lnTo>
                                  <a:pt x="20" y="419"/>
                                </a:lnTo>
                                <a:lnTo>
                                  <a:pt x="10" y="409"/>
                                </a:lnTo>
                                <a:lnTo>
                                  <a:pt x="20" y="409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409"/>
                                </a:moveTo>
                                <a:lnTo>
                                  <a:pt x="10" y="409"/>
                                </a:lnTo>
                                <a:lnTo>
                                  <a:pt x="20" y="419"/>
                                </a:lnTo>
                                <a:lnTo>
                                  <a:pt x="20" y="409"/>
                                </a:lnTo>
                                <a:close/>
                                <a:moveTo>
                                  <a:pt x="5831" y="409"/>
                                </a:moveTo>
                                <a:lnTo>
                                  <a:pt x="20" y="409"/>
                                </a:lnTo>
                                <a:lnTo>
                                  <a:pt x="20" y="419"/>
                                </a:lnTo>
                                <a:lnTo>
                                  <a:pt x="5831" y="419"/>
                                </a:lnTo>
                                <a:lnTo>
                                  <a:pt x="5831" y="409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419"/>
                                </a:lnTo>
                                <a:lnTo>
                                  <a:pt x="5841" y="409"/>
                                </a:lnTo>
                                <a:lnTo>
                                  <a:pt x="5851" y="409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409"/>
                                </a:moveTo>
                                <a:lnTo>
                                  <a:pt x="5841" y="409"/>
                                </a:lnTo>
                                <a:lnTo>
                                  <a:pt x="5831" y="419"/>
                                </a:lnTo>
                                <a:lnTo>
                                  <a:pt x="5851" y="419"/>
                                </a:lnTo>
                                <a:lnTo>
                                  <a:pt x="5851" y="409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5" name="Полилиния 66"/>
                        <wps:cNvSpPr/>
                        <wps:spPr>
                          <a:xfrm>
                            <a:off x="3662" y="1448"/>
                            <a:ext cx="5851" cy="7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77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7"/>
                                </a:lnTo>
                                <a:lnTo>
                                  <a:pt x="5851" y="77"/>
                                </a:lnTo>
                                <a:lnTo>
                                  <a:pt x="5851" y="67"/>
                                </a:lnTo>
                                <a:lnTo>
                                  <a:pt x="20" y="67"/>
                                </a:lnTo>
                                <a:lnTo>
                                  <a:pt x="10" y="57"/>
                                </a:lnTo>
                                <a:lnTo>
                                  <a:pt x="20" y="57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57"/>
                                </a:moveTo>
                                <a:lnTo>
                                  <a:pt x="10" y="57"/>
                                </a:lnTo>
                                <a:lnTo>
                                  <a:pt x="20" y="67"/>
                                </a:lnTo>
                                <a:lnTo>
                                  <a:pt x="20" y="57"/>
                                </a:lnTo>
                                <a:close/>
                                <a:moveTo>
                                  <a:pt x="5831" y="57"/>
                                </a:moveTo>
                                <a:lnTo>
                                  <a:pt x="20" y="57"/>
                                </a:lnTo>
                                <a:lnTo>
                                  <a:pt x="20" y="67"/>
                                </a:lnTo>
                                <a:lnTo>
                                  <a:pt x="5831" y="67"/>
                                </a:lnTo>
                                <a:lnTo>
                                  <a:pt x="5831" y="57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67"/>
                                </a:lnTo>
                                <a:lnTo>
                                  <a:pt x="5841" y="57"/>
                                </a:lnTo>
                                <a:lnTo>
                                  <a:pt x="5851" y="57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57"/>
                                </a:moveTo>
                                <a:lnTo>
                                  <a:pt x="5841" y="57"/>
                                </a:lnTo>
                                <a:lnTo>
                                  <a:pt x="5831" y="67"/>
                                </a:lnTo>
                                <a:lnTo>
                                  <a:pt x="5851" y="67"/>
                                </a:lnTo>
                                <a:lnTo>
                                  <a:pt x="5851" y="57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6" name="Прямоугольник 67"/>
                        <wps:cNvSpPr/>
                        <wps:spPr>
                          <a:xfrm>
                            <a:off x="3611" y="1675"/>
                            <a:ext cx="2498" cy="169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7" name="Полилиния 68"/>
                        <wps:cNvSpPr/>
                        <wps:spPr>
                          <a:xfrm>
                            <a:off x="3601" y="1666"/>
                            <a:ext cx="2518" cy="18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18" h="188">
                                <a:moveTo>
                                  <a:pt x="251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88"/>
                                </a:lnTo>
                                <a:lnTo>
                                  <a:pt x="2517" y="188"/>
                                </a:lnTo>
                                <a:lnTo>
                                  <a:pt x="2517" y="178"/>
                                </a:lnTo>
                                <a:lnTo>
                                  <a:pt x="20" y="178"/>
                                </a:lnTo>
                                <a:lnTo>
                                  <a:pt x="10" y="168"/>
                                </a:lnTo>
                                <a:lnTo>
                                  <a:pt x="20" y="168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517" y="10"/>
                                </a:lnTo>
                                <a:lnTo>
                                  <a:pt x="2517" y="0"/>
                                </a:lnTo>
                                <a:close/>
                                <a:moveTo>
                                  <a:pt x="20" y="168"/>
                                </a:moveTo>
                                <a:lnTo>
                                  <a:pt x="10" y="168"/>
                                </a:lnTo>
                                <a:lnTo>
                                  <a:pt x="20" y="178"/>
                                </a:lnTo>
                                <a:lnTo>
                                  <a:pt x="20" y="168"/>
                                </a:lnTo>
                                <a:close/>
                                <a:moveTo>
                                  <a:pt x="2497" y="168"/>
                                </a:moveTo>
                                <a:lnTo>
                                  <a:pt x="20" y="168"/>
                                </a:lnTo>
                                <a:lnTo>
                                  <a:pt x="20" y="178"/>
                                </a:lnTo>
                                <a:lnTo>
                                  <a:pt x="2497" y="178"/>
                                </a:lnTo>
                                <a:lnTo>
                                  <a:pt x="2497" y="168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497" y="178"/>
                                </a:lnTo>
                                <a:lnTo>
                                  <a:pt x="2507" y="168"/>
                                </a:lnTo>
                                <a:lnTo>
                                  <a:pt x="2517" y="168"/>
                                </a:lnTo>
                                <a:lnTo>
                                  <a:pt x="2517" y="20"/>
                                </a:lnTo>
                                <a:lnTo>
                                  <a:pt x="250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68"/>
                                </a:moveTo>
                                <a:lnTo>
                                  <a:pt x="2507" y="168"/>
                                </a:lnTo>
                                <a:lnTo>
                                  <a:pt x="2497" y="178"/>
                                </a:lnTo>
                                <a:lnTo>
                                  <a:pt x="2517" y="178"/>
                                </a:lnTo>
                                <a:lnTo>
                                  <a:pt x="2517" y="168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249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0"/>
                                </a:moveTo>
                                <a:lnTo>
                                  <a:pt x="2497" y="10"/>
                                </a:lnTo>
                                <a:lnTo>
                                  <a:pt x="2507" y="20"/>
                                </a:lnTo>
                                <a:lnTo>
                                  <a:pt x="2517" y="20"/>
                                </a:lnTo>
                                <a:lnTo>
                                  <a:pt x="251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8" name="Прямоугольник 69"/>
                        <wps:cNvSpPr/>
                        <wps:spPr>
                          <a:xfrm>
                            <a:off x="7084" y="1675"/>
                            <a:ext cx="2498" cy="156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79" name="Полилиния 70"/>
                        <wps:cNvSpPr/>
                        <wps:spPr>
                          <a:xfrm>
                            <a:off x="7074" y="1666"/>
                            <a:ext cx="2518" cy="17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18" h="176">
                                <a:moveTo>
                                  <a:pt x="251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76"/>
                                </a:lnTo>
                                <a:lnTo>
                                  <a:pt x="2517" y="176"/>
                                </a:lnTo>
                                <a:lnTo>
                                  <a:pt x="2517" y="166"/>
                                </a:lnTo>
                                <a:lnTo>
                                  <a:pt x="20" y="166"/>
                                </a:lnTo>
                                <a:lnTo>
                                  <a:pt x="10" y="156"/>
                                </a:lnTo>
                                <a:lnTo>
                                  <a:pt x="20" y="156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517" y="10"/>
                                </a:lnTo>
                                <a:lnTo>
                                  <a:pt x="2517" y="0"/>
                                </a:lnTo>
                                <a:close/>
                                <a:moveTo>
                                  <a:pt x="20" y="156"/>
                                </a:moveTo>
                                <a:lnTo>
                                  <a:pt x="10" y="156"/>
                                </a:lnTo>
                                <a:lnTo>
                                  <a:pt x="20" y="166"/>
                                </a:lnTo>
                                <a:lnTo>
                                  <a:pt x="20" y="156"/>
                                </a:lnTo>
                                <a:close/>
                                <a:moveTo>
                                  <a:pt x="2497" y="156"/>
                                </a:moveTo>
                                <a:lnTo>
                                  <a:pt x="20" y="156"/>
                                </a:lnTo>
                                <a:lnTo>
                                  <a:pt x="20" y="166"/>
                                </a:lnTo>
                                <a:lnTo>
                                  <a:pt x="2497" y="166"/>
                                </a:lnTo>
                                <a:lnTo>
                                  <a:pt x="2497" y="156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497" y="166"/>
                                </a:lnTo>
                                <a:lnTo>
                                  <a:pt x="2507" y="156"/>
                                </a:lnTo>
                                <a:lnTo>
                                  <a:pt x="2517" y="156"/>
                                </a:lnTo>
                                <a:lnTo>
                                  <a:pt x="2517" y="20"/>
                                </a:lnTo>
                                <a:lnTo>
                                  <a:pt x="250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56"/>
                                </a:moveTo>
                                <a:lnTo>
                                  <a:pt x="2507" y="156"/>
                                </a:lnTo>
                                <a:lnTo>
                                  <a:pt x="2497" y="166"/>
                                </a:lnTo>
                                <a:lnTo>
                                  <a:pt x="2517" y="166"/>
                                </a:lnTo>
                                <a:lnTo>
                                  <a:pt x="2517" y="156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2497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2497" y="20"/>
                                </a:lnTo>
                                <a:lnTo>
                                  <a:pt x="2497" y="10"/>
                                </a:lnTo>
                                <a:close/>
                                <a:moveTo>
                                  <a:pt x="2517" y="10"/>
                                </a:moveTo>
                                <a:lnTo>
                                  <a:pt x="2497" y="10"/>
                                </a:lnTo>
                                <a:lnTo>
                                  <a:pt x="2507" y="20"/>
                                </a:lnTo>
                                <a:lnTo>
                                  <a:pt x="2517" y="20"/>
                                </a:lnTo>
                                <a:lnTo>
                                  <a:pt x="251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0" name="Линия 71"/>
                        <wps:cNvCnPr/>
                        <wps:spPr>
                          <a:xfrm>
                            <a:off x="5413" y="1585"/>
                            <a:ext cx="834" cy="0"/>
                          </a:xfrm>
                          <a:prstGeom prst="line">
                            <a:avLst/>
                          </a:prstGeom>
                          <a:ln w="35013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1" name="Полилиния 72"/>
                        <wps:cNvSpPr/>
                        <wps:spPr>
                          <a:xfrm>
                            <a:off x="5402" y="1547"/>
                            <a:ext cx="854" cy="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4" h="75">
                                <a:moveTo>
                                  <a:pt x="85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5"/>
                                </a:lnTo>
                                <a:lnTo>
                                  <a:pt x="854" y="75"/>
                                </a:lnTo>
                                <a:lnTo>
                                  <a:pt x="854" y="65"/>
                                </a:lnTo>
                                <a:lnTo>
                                  <a:pt x="20" y="65"/>
                                </a:lnTo>
                                <a:lnTo>
                                  <a:pt x="10" y="55"/>
                                </a:lnTo>
                                <a:lnTo>
                                  <a:pt x="20" y="5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4" y="10"/>
                                </a:lnTo>
                                <a:lnTo>
                                  <a:pt x="854" y="0"/>
                                </a:lnTo>
                                <a:close/>
                                <a:moveTo>
                                  <a:pt x="20" y="55"/>
                                </a:moveTo>
                                <a:lnTo>
                                  <a:pt x="10" y="55"/>
                                </a:lnTo>
                                <a:lnTo>
                                  <a:pt x="20" y="65"/>
                                </a:lnTo>
                                <a:lnTo>
                                  <a:pt x="20" y="55"/>
                                </a:lnTo>
                                <a:close/>
                                <a:moveTo>
                                  <a:pt x="834" y="55"/>
                                </a:moveTo>
                                <a:lnTo>
                                  <a:pt x="20" y="55"/>
                                </a:lnTo>
                                <a:lnTo>
                                  <a:pt x="20" y="65"/>
                                </a:lnTo>
                                <a:lnTo>
                                  <a:pt x="834" y="65"/>
                                </a:lnTo>
                                <a:lnTo>
                                  <a:pt x="834" y="55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834" y="65"/>
                                </a:lnTo>
                                <a:lnTo>
                                  <a:pt x="844" y="55"/>
                                </a:lnTo>
                                <a:lnTo>
                                  <a:pt x="854" y="55"/>
                                </a:lnTo>
                                <a:lnTo>
                                  <a:pt x="854" y="20"/>
                                </a:lnTo>
                                <a:lnTo>
                                  <a:pt x="84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55"/>
                                </a:moveTo>
                                <a:lnTo>
                                  <a:pt x="844" y="55"/>
                                </a:lnTo>
                                <a:lnTo>
                                  <a:pt x="834" y="65"/>
                                </a:lnTo>
                                <a:lnTo>
                                  <a:pt x="854" y="65"/>
                                </a:lnTo>
                                <a:lnTo>
                                  <a:pt x="854" y="5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10"/>
                                </a:moveTo>
                                <a:lnTo>
                                  <a:pt x="834" y="10"/>
                                </a:lnTo>
                                <a:lnTo>
                                  <a:pt x="844" y="20"/>
                                </a:lnTo>
                                <a:lnTo>
                                  <a:pt x="854" y="20"/>
                                </a:lnTo>
                                <a:lnTo>
                                  <a:pt x="85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2" name="Линия 73"/>
                        <wps:cNvCnPr/>
                        <wps:spPr>
                          <a:xfrm>
                            <a:off x="6942" y="1585"/>
                            <a:ext cx="834" cy="0"/>
                          </a:xfrm>
                          <a:prstGeom prst="line">
                            <a:avLst/>
                          </a:prstGeom>
                          <a:ln w="35013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Полилиния 74"/>
                        <wps:cNvSpPr/>
                        <wps:spPr>
                          <a:xfrm>
                            <a:off x="6932" y="1547"/>
                            <a:ext cx="854" cy="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4" h="75">
                                <a:moveTo>
                                  <a:pt x="85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5"/>
                                </a:lnTo>
                                <a:lnTo>
                                  <a:pt x="854" y="75"/>
                                </a:lnTo>
                                <a:lnTo>
                                  <a:pt x="854" y="65"/>
                                </a:lnTo>
                                <a:lnTo>
                                  <a:pt x="20" y="65"/>
                                </a:lnTo>
                                <a:lnTo>
                                  <a:pt x="10" y="55"/>
                                </a:lnTo>
                                <a:lnTo>
                                  <a:pt x="20" y="55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4" y="10"/>
                                </a:lnTo>
                                <a:lnTo>
                                  <a:pt x="854" y="0"/>
                                </a:lnTo>
                                <a:close/>
                                <a:moveTo>
                                  <a:pt x="20" y="55"/>
                                </a:moveTo>
                                <a:lnTo>
                                  <a:pt x="10" y="55"/>
                                </a:lnTo>
                                <a:lnTo>
                                  <a:pt x="20" y="65"/>
                                </a:lnTo>
                                <a:lnTo>
                                  <a:pt x="20" y="55"/>
                                </a:lnTo>
                                <a:close/>
                                <a:moveTo>
                                  <a:pt x="834" y="55"/>
                                </a:moveTo>
                                <a:lnTo>
                                  <a:pt x="20" y="55"/>
                                </a:lnTo>
                                <a:lnTo>
                                  <a:pt x="20" y="65"/>
                                </a:lnTo>
                                <a:lnTo>
                                  <a:pt x="834" y="65"/>
                                </a:lnTo>
                                <a:lnTo>
                                  <a:pt x="834" y="55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834" y="65"/>
                                </a:lnTo>
                                <a:lnTo>
                                  <a:pt x="844" y="55"/>
                                </a:lnTo>
                                <a:lnTo>
                                  <a:pt x="854" y="55"/>
                                </a:lnTo>
                                <a:lnTo>
                                  <a:pt x="854" y="20"/>
                                </a:lnTo>
                                <a:lnTo>
                                  <a:pt x="84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55"/>
                                </a:moveTo>
                                <a:lnTo>
                                  <a:pt x="844" y="55"/>
                                </a:lnTo>
                                <a:lnTo>
                                  <a:pt x="834" y="65"/>
                                </a:lnTo>
                                <a:lnTo>
                                  <a:pt x="854" y="65"/>
                                </a:lnTo>
                                <a:lnTo>
                                  <a:pt x="854" y="55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4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4" y="20"/>
                                </a:lnTo>
                                <a:lnTo>
                                  <a:pt x="834" y="10"/>
                                </a:lnTo>
                                <a:close/>
                                <a:moveTo>
                                  <a:pt x="854" y="10"/>
                                </a:moveTo>
                                <a:lnTo>
                                  <a:pt x="834" y="10"/>
                                </a:lnTo>
                                <a:lnTo>
                                  <a:pt x="844" y="20"/>
                                </a:lnTo>
                                <a:lnTo>
                                  <a:pt x="854" y="20"/>
                                </a:lnTo>
                                <a:lnTo>
                                  <a:pt x="85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4" name="Линия 75"/>
                        <wps:cNvCnPr/>
                        <wps:spPr>
                          <a:xfrm>
                            <a:off x="6662" y="1588"/>
                            <a:ext cx="181" cy="0"/>
                          </a:xfrm>
                          <a:prstGeom prst="line">
                            <a:avLst/>
                          </a:prstGeom>
                          <a:ln w="3858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5" name="Полилиния 76"/>
                        <wps:cNvSpPr/>
                        <wps:spPr>
                          <a:xfrm>
                            <a:off x="6652" y="1547"/>
                            <a:ext cx="20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01" h="81">
                                <a:moveTo>
                                  <a:pt x="2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201" y="80"/>
                                </a:lnTo>
                                <a:lnTo>
                                  <a:pt x="201" y="71"/>
                                </a:lnTo>
                                <a:lnTo>
                                  <a:pt x="20" y="71"/>
                                </a:lnTo>
                                <a:lnTo>
                                  <a:pt x="10" y="61"/>
                                </a:lnTo>
                                <a:lnTo>
                                  <a:pt x="20" y="61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20" y="61"/>
                                </a:moveTo>
                                <a:lnTo>
                                  <a:pt x="10" y="61"/>
                                </a:lnTo>
                                <a:lnTo>
                                  <a:pt x="20" y="71"/>
                                </a:lnTo>
                                <a:lnTo>
                                  <a:pt x="20" y="61"/>
                                </a:lnTo>
                                <a:close/>
                                <a:moveTo>
                                  <a:pt x="181" y="61"/>
                                </a:moveTo>
                                <a:lnTo>
                                  <a:pt x="20" y="61"/>
                                </a:lnTo>
                                <a:lnTo>
                                  <a:pt x="20" y="71"/>
                                </a:lnTo>
                                <a:lnTo>
                                  <a:pt x="181" y="71"/>
                                </a:lnTo>
                                <a:lnTo>
                                  <a:pt x="181" y="61"/>
                                </a:lnTo>
                                <a:close/>
                                <a:moveTo>
                                  <a:pt x="181" y="10"/>
                                </a:moveTo>
                                <a:lnTo>
                                  <a:pt x="181" y="71"/>
                                </a:lnTo>
                                <a:lnTo>
                                  <a:pt x="191" y="61"/>
                                </a:lnTo>
                                <a:lnTo>
                                  <a:pt x="201" y="61"/>
                                </a:lnTo>
                                <a:lnTo>
                                  <a:pt x="201" y="20"/>
                                </a:lnTo>
                                <a:lnTo>
                                  <a:pt x="191" y="20"/>
                                </a:lnTo>
                                <a:lnTo>
                                  <a:pt x="181" y="10"/>
                                </a:lnTo>
                                <a:close/>
                                <a:moveTo>
                                  <a:pt x="201" y="61"/>
                                </a:moveTo>
                                <a:lnTo>
                                  <a:pt x="191" y="61"/>
                                </a:lnTo>
                                <a:lnTo>
                                  <a:pt x="181" y="71"/>
                                </a:lnTo>
                                <a:lnTo>
                                  <a:pt x="201" y="71"/>
                                </a:lnTo>
                                <a:lnTo>
                                  <a:pt x="201" y="61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18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181" y="20"/>
                                </a:lnTo>
                                <a:lnTo>
                                  <a:pt x="181" y="10"/>
                                </a:lnTo>
                                <a:close/>
                                <a:moveTo>
                                  <a:pt x="201" y="10"/>
                                </a:moveTo>
                                <a:lnTo>
                                  <a:pt x="181" y="10"/>
                                </a:lnTo>
                                <a:lnTo>
                                  <a:pt x="191" y="20"/>
                                </a:lnTo>
                                <a:lnTo>
                                  <a:pt x="201" y="20"/>
                                </a:lnTo>
                                <a:lnTo>
                                  <a:pt x="20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86" name="Линия 77"/>
                        <wps:cNvCnPr/>
                        <wps:spPr>
                          <a:xfrm>
                            <a:off x="6346" y="1590"/>
                            <a:ext cx="181" cy="0"/>
                          </a:xfrm>
                          <a:prstGeom prst="line">
                            <a:avLst/>
                          </a:prstGeom>
                          <a:ln w="3858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7" name="Полилиния 78"/>
                        <wps:cNvSpPr/>
                        <wps:spPr>
                          <a:xfrm>
                            <a:off x="6336" y="1549"/>
                            <a:ext cx="20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01" h="81">
                                <a:moveTo>
                                  <a:pt x="2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201" y="80"/>
                                </a:lnTo>
                                <a:lnTo>
                                  <a:pt x="201" y="70"/>
                                </a:lnTo>
                                <a:lnTo>
                                  <a:pt x="20" y="70"/>
                                </a:lnTo>
                                <a:lnTo>
                                  <a:pt x="10" y="60"/>
                                </a:lnTo>
                                <a:lnTo>
                                  <a:pt x="20" y="6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9"/>
                                </a:lnTo>
                                <a:lnTo>
                                  <a:pt x="201" y="9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20" y="60"/>
                                </a:moveTo>
                                <a:lnTo>
                                  <a:pt x="10" y="60"/>
                                </a:lnTo>
                                <a:lnTo>
                                  <a:pt x="20" y="70"/>
                                </a:lnTo>
                                <a:lnTo>
                                  <a:pt x="20" y="60"/>
                                </a:lnTo>
                                <a:close/>
                                <a:moveTo>
                                  <a:pt x="181" y="60"/>
                                </a:moveTo>
                                <a:lnTo>
                                  <a:pt x="20" y="60"/>
                                </a:lnTo>
                                <a:lnTo>
                                  <a:pt x="20" y="70"/>
                                </a:lnTo>
                                <a:lnTo>
                                  <a:pt x="181" y="70"/>
                                </a:lnTo>
                                <a:lnTo>
                                  <a:pt x="181" y="60"/>
                                </a:lnTo>
                                <a:close/>
                                <a:moveTo>
                                  <a:pt x="181" y="9"/>
                                </a:moveTo>
                                <a:lnTo>
                                  <a:pt x="181" y="70"/>
                                </a:lnTo>
                                <a:lnTo>
                                  <a:pt x="191" y="60"/>
                                </a:lnTo>
                                <a:lnTo>
                                  <a:pt x="201" y="60"/>
                                </a:lnTo>
                                <a:lnTo>
                                  <a:pt x="201" y="19"/>
                                </a:lnTo>
                                <a:lnTo>
                                  <a:pt x="191" y="19"/>
                                </a:lnTo>
                                <a:lnTo>
                                  <a:pt x="181" y="9"/>
                                </a:lnTo>
                                <a:close/>
                                <a:moveTo>
                                  <a:pt x="201" y="60"/>
                                </a:moveTo>
                                <a:lnTo>
                                  <a:pt x="191" y="60"/>
                                </a:lnTo>
                                <a:lnTo>
                                  <a:pt x="181" y="70"/>
                                </a:lnTo>
                                <a:lnTo>
                                  <a:pt x="201" y="70"/>
                                </a:lnTo>
                                <a:lnTo>
                                  <a:pt x="201" y="60"/>
                                </a:lnTo>
                                <a:close/>
                                <a:moveTo>
                                  <a:pt x="20" y="9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9"/>
                                </a:lnTo>
                                <a:close/>
                                <a:moveTo>
                                  <a:pt x="181" y="9"/>
                                </a:moveTo>
                                <a:lnTo>
                                  <a:pt x="20" y="9"/>
                                </a:lnTo>
                                <a:lnTo>
                                  <a:pt x="20" y="19"/>
                                </a:lnTo>
                                <a:lnTo>
                                  <a:pt x="181" y="19"/>
                                </a:lnTo>
                                <a:lnTo>
                                  <a:pt x="181" y="9"/>
                                </a:lnTo>
                                <a:close/>
                                <a:moveTo>
                                  <a:pt x="201" y="9"/>
                                </a:moveTo>
                                <a:lnTo>
                                  <a:pt x="181" y="9"/>
                                </a:lnTo>
                                <a:lnTo>
                                  <a:pt x="191" y="19"/>
                                </a:lnTo>
                                <a:lnTo>
                                  <a:pt x="201" y="19"/>
                                </a:lnTo>
                                <a:lnTo>
                                  <a:pt x="201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88" name="Изображение 79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6103" y="1635"/>
                            <a:ext cx="15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9" name="Изображение 80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6932" y="1635"/>
                            <a:ext cx="154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0" name="Полилиния 81"/>
                        <wps:cNvSpPr/>
                        <wps:spPr>
                          <a:xfrm>
                            <a:off x="6240" y="1707"/>
                            <a:ext cx="712" cy="9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12" h="91">
                                <a:moveTo>
                                  <a:pt x="71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"/>
                                </a:lnTo>
                                <a:lnTo>
                                  <a:pt x="711" y="90"/>
                                </a:lnTo>
                                <a:lnTo>
                                  <a:pt x="711" y="80"/>
                                </a:lnTo>
                                <a:lnTo>
                                  <a:pt x="20" y="80"/>
                                </a:lnTo>
                                <a:lnTo>
                                  <a:pt x="10" y="71"/>
                                </a:lnTo>
                                <a:lnTo>
                                  <a:pt x="20" y="71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711" y="10"/>
                                </a:lnTo>
                                <a:lnTo>
                                  <a:pt x="711" y="0"/>
                                </a:lnTo>
                                <a:close/>
                                <a:moveTo>
                                  <a:pt x="20" y="71"/>
                                </a:moveTo>
                                <a:lnTo>
                                  <a:pt x="10" y="71"/>
                                </a:lnTo>
                                <a:lnTo>
                                  <a:pt x="20" y="80"/>
                                </a:lnTo>
                                <a:lnTo>
                                  <a:pt x="20" y="71"/>
                                </a:lnTo>
                                <a:close/>
                                <a:moveTo>
                                  <a:pt x="692" y="71"/>
                                </a:moveTo>
                                <a:lnTo>
                                  <a:pt x="20" y="71"/>
                                </a:lnTo>
                                <a:lnTo>
                                  <a:pt x="20" y="80"/>
                                </a:lnTo>
                                <a:lnTo>
                                  <a:pt x="692" y="80"/>
                                </a:lnTo>
                                <a:lnTo>
                                  <a:pt x="692" y="71"/>
                                </a:lnTo>
                                <a:close/>
                                <a:moveTo>
                                  <a:pt x="692" y="10"/>
                                </a:moveTo>
                                <a:lnTo>
                                  <a:pt x="692" y="80"/>
                                </a:lnTo>
                                <a:lnTo>
                                  <a:pt x="702" y="71"/>
                                </a:lnTo>
                                <a:lnTo>
                                  <a:pt x="711" y="71"/>
                                </a:lnTo>
                                <a:lnTo>
                                  <a:pt x="711" y="19"/>
                                </a:lnTo>
                                <a:lnTo>
                                  <a:pt x="702" y="19"/>
                                </a:lnTo>
                                <a:lnTo>
                                  <a:pt x="692" y="10"/>
                                </a:lnTo>
                                <a:close/>
                                <a:moveTo>
                                  <a:pt x="711" y="71"/>
                                </a:moveTo>
                                <a:lnTo>
                                  <a:pt x="702" y="71"/>
                                </a:lnTo>
                                <a:lnTo>
                                  <a:pt x="692" y="80"/>
                                </a:lnTo>
                                <a:lnTo>
                                  <a:pt x="711" y="80"/>
                                </a:lnTo>
                                <a:lnTo>
                                  <a:pt x="711" y="71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692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692" y="19"/>
                                </a:lnTo>
                                <a:lnTo>
                                  <a:pt x="692" y="10"/>
                                </a:lnTo>
                                <a:close/>
                                <a:moveTo>
                                  <a:pt x="711" y="10"/>
                                </a:moveTo>
                                <a:lnTo>
                                  <a:pt x="692" y="10"/>
                                </a:lnTo>
                                <a:lnTo>
                                  <a:pt x="702" y="19"/>
                                </a:lnTo>
                                <a:lnTo>
                                  <a:pt x="711" y="19"/>
                                </a:lnTo>
                                <a:lnTo>
                                  <a:pt x="71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91" name="Изображение 82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6237" y="1513"/>
                            <a:ext cx="112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2" name="Изображение 83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841" y="1511"/>
                            <a:ext cx="112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3" name="Полилиния 84"/>
                        <wps:cNvSpPr/>
                        <wps:spPr>
                          <a:xfrm>
                            <a:off x="5404" y="1505"/>
                            <a:ext cx="851" cy="9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1" h="94">
                                <a:moveTo>
                                  <a:pt x="85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4"/>
                                </a:lnTo>
                                <a:lnTo>
                                  <a:pt x="850" y="94"/>
                                </a:lnTo>
                                <a:lnTo>
                                  <a:pt x="850" y="84"/>
                                </a:lnTo>
                                <a:lnTo>
                                  <a:pt x="20" y="84"/>
                                </a:lnTo>
                                <a:lnTo>
                                  <a:pt x="10" y="74"/>
                                </a:lnTo>
                                <a:lnTo>
                                  <a:pt x="20" y="74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20" y="74"/>
                                </a:moveTo>
                                <a:lnTo>
                                  <a:pt x="10" y="74"/>
                                </a:lnTo>
                                <a:lnTo>
                                  <a:pt x="20" y="84"/>
                                </a:lnTo>
                                <a:lnTo>
                                  <a:pt x="20" y="74"/>
                                </a:lnTo>
                                <a:close/>
                                <a:moveTo>
                                  <a:pt x="831" y="74"/>
                                </a:moveTo>
                                <a:lnTo>
                                  <a:pt x="20" y="74"/>
                                </a:lnTo>
                                <a:lnTo>
                                  <a:pt x="20" y="84"/>
                                </a:lnTo>
                                <a:lnTo>
                                  <a:pt x="831" y="84"/>
                                </a:lnTo>
                                <a:lnTo>
                                  <a:pt x="831" y="74"/>
                                </a:lnTo>
                                <a:close/>
                                <a:moveTo>
                                  <a:pt x="831" y="10"/>
                                </a:moveTo>
                                <a:lnTo>
                                  <a:pt x="831" y="84"/>
                                </a:lnTo>
                                <a:lnTo>
                                  <a:pt x="841" y="74"/>
                                </a:lnTo>
                                <a:lnTo>
                                  <a:pt x="850" y="74"/>
                                </a:lnTo>
                                <a:lnTo>
                                  <a:pt x="850" y="20"/>
                                </a:lnTo>
                                <a:lnTo>
                                  <a:pt x="841" y="20"/>
                                </a:lnTo>
                                <a:lnTo>
                                  <a:pt x="831" y="10"/>
                                </a:lnTo>
                                <a:close/>
                                <a:moveTo>
                                  <a:pt x="850" y="74"/>
                                </a:moveTo>
                                <a:lnTo>
                                  <a:pt x="841" y="74"/>
                                </a:lnTo>
                                <a:lnTo>
                                  <a:pt x="831" y="84"/>
                                </a:lnTo>
                                <a:lnTo>
                                  <a:pt x="850" y="84"/>
                                </a:lnTo>
                                <a:lnTo>
                                  <a:pt x="850" y="74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831" y="20"/>
                                </a:lnTo>
                                <a:lnTo>
                                  <a:pt x="831" y="10"/>
                                </a:lnTo>
                                <a:close/>
                                <a:moveTo>
                                  <a:pt x="850" y="10"/>
                                </a:moveTo>
                                <a:lnTo>
                                  <a:pt x="831" y="10"/>
                                </a:lnTo>
                                <a:lnTo>
                                  <a:pt x="841" y="20"/>
                                </a:lnTo>
                                <a:lnTo>
                                  <a:pt x="850" y="20"/>
                                </a:lnTo>
                                <a:lnTo>
                                  <a:pt x="85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4" name="Прямоугольник 85"/>
                        <wps:cNvSpPr/>
                        <wps:spPr>
                          <a:xfrm>
                            <a:off x="6580" y="1518"/>
                            <a:ext cx="23" cy="98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5" name="Полилиния 86"/>
                        <wps:cNvSpPr/>
                        <wps:spPr>
                          <a:xfrm>
                            <a:off x="6570" y="1508"/>
                            <a:ext cx="43" cy="11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3" h="118">
                                <a:moveTo>
                                  <a:pt x="4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17"/>
                                </a:lnTo>
                                <a:lnTo>
                                  <a:pt x="42" y="117"/>
                                </a:lnTo>
                                <a:lnTo>
                                  <a:pt x="42" y="107"/>
                                </a:lnTo>
                                <a:lnTo>
                                  <a:pt x="19" y="107"/>
                                </a:lnTo>
                                <a:lnTo>
                                  <a:pt x="10" y="97"/>
                                </a:lnTo>
                                <a:lnTo>
                                  <a:pt x="19" y="97"/>
                                </a:lnTo>
                                <a:lnTo>
                                  <a:pt x="19" y="19"/>
                                </a:lnTo>
                                <a:lnTo>
                                  <a:pt x="10" y="19"/>
                                </a:lnTo>
                                <a:lnTo>
                                  <a:pt x="19" y="9"/>
                                </a:lnTo>
                                <a:lnTo>
                                  <a:pt x="42" y="9"/>
                                </a:lnTo>
                                <a:lnTo>
                                  <a:pt x="42" y="0"/>
                                </a:lnTo>
                                <a:close/>
                                <a:moveTo>
                                  <a:pt x="19" y="97"/>
                                </a:moveTo>
                                <a:lnTo>
                                  <a:pt x="10" y="97"/>
                                </a:lnTo>
                                <a:lnTo>
                                  <a:pt x="19" y="107"/>
                                </a:lnTo>
                                <a:lnTo>
                                  <a:pt x="19" y="97"/>
                                </a:lnTo>
                                <a:close/>
                                <a:moveTo>
                                  <a:pt x="22" y="97"/>
                                </a:moveTo>
                                <a:lnTo>
                                  <a:pt x="19" y="97"/>
                                </a:lnTo>
                                <a:lnTo>
                                  <a:pt x="19" y="107"/>
                                </a:lnTo>
                                <a:lnTo>
                                  <a:pt x="22" y="107"/>
                                </a:lnTo>
                                <a:lnTo>
                                  <a:pt x="22" y="97"/>
                                </a:lnTo>
                                <a:close/>
                                <a:moveTo>
                                  <a:pt x="22" y="9"/>
                                </a:moveTo>
                                <a:lnTo>
                                  <a:pt x="22" y="107"/>
                                </a:lnTo>
                                <a:lnTo>
                                  <a:pt x="32" y="97"/>
                                </a:lnTo>
                                <a:lnTo>
                                  <a:pt x="42" y="97"/>
                                </a:lnTo>
                                <a:lnTo>
                                  <a:pt x="42" y="19"/>
                                </a:lnTo>
                                <a:lnTo>
                                  <a:pt x="32" y="19"/>
                                </a:lnTo>
                                <a:lnTo>
                                  <a:pt x="22" y="9"/>
                                </a:lnTo>
                                <a:close/>
                                <a:moveTo>
                                  <a:pt x="42" y="97"/>
                                </a:moveTo>
                                <a:lnTo>
                                  <a:pt x="32" y="97"/>
                                </a:lnTo>
                                <a:lnTo>
                                  <a:pt x="22" y="107"/>
                                </a:lnTo>
                                <a:lnTo>
                                  <a:pt x="42" y="107"/>
                                </a:lnTo>
                                <a:lnTo>
                                  <a:pt x="42" y="97"/>
                                </a:lnTo>
                                <a:close/>
                                <a:moveTo>
                                  <a:pt x="19" y="9"/>
                                </a:moveTo>
                                <a:lnTo>
                                  <a:pt x="10" y="19"/>
                                </a:lnTo>
                                <a:lnTo>
                                  <a:pt x="19" y="19"/>
                                </a:lnTo>
                                <a:lnTo>
                                  <a:pt x="19" y="9"/>
                                </a:lnTo>
                                <a:close/>
                                <a:moveTo>
                                  <a:pt x="22" y="9"/>
                                </a:moveTo>
                                <a:lnTo>
                                  <a:pt x="19" y="9"/>
                                </a:lnTo>
                                <a:lnTo>
                                  <a:pt x="19" y="19"/>
                                </a:lnTo>
                                <a:lnTo>
                                  <a:pt x="22" y="19"/>
                                </a:lnTo>
                                <a:lnTo>
                                  <a:pt x="22" y="9"/>
                                </a:lnTo>
                                <a:close/>
                                <a:moveTo>
                                  <a:pt x="42" y="9"/>
                                </a:moveTo>
                                <a:lnTo>
                                  <a:pt x="22" y="9"/>
                                </a:lnTo>
                                <a:lnTo>
                                  <a:pt x="32" y="19"/>
                                </a:lnTo>
                                <a:lnTo>
                                  <a:pt x="42" y="19"/>
                                </a:lnTo>
                                <a:lnTo>
                                  <a:pt x="42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6" name="Полилиния 87"/>
                        <wps:cNvSpPr/>
                        <wps:spPr>
                          <a:xfrm>
                            <a:off x="3594" y="756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0" y="0"/>
                                </a:lnTo>
                                <a:lnTo>
                                  <a:pt x="81" y="80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7" name="Полилиния 88"/>
                        <wps:cNvSpPr/>
                        <wps:spPr>
                          <a:xfrm>
                            <a:off x="3594" y="756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80"/>
                                </a:moveTo>
                                <a:lnTo>
                                  <a:pt x="81" y="0"/>
                                </a:lnTo>
                                <a:lnTo>
                                  <a:pt x="0" y="0"/>
                                </a:lnTo>
                                <a:lnTo>
                                  <a:pt x="81" y="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Полилиния 89"/>
                        <wps:cNvSpPr/>
                        <wps:spPr>
                          <a:xfrm>
                            <a:off x="9495" y="744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0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9" name="Полилиния 90"/>
                        <wps:cNvSpPr/>
                        <wps:spPr>
                          <a:xfrm>
                            <a:off x="9495" y="744"/>
                            <a:ext cx="81" cy="8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1" h="81">
                                <a:moveTo>
                                  <a:pt x="0" y="80"/>
                                </a:moveTo>
                                <a:lnTo>
                                  <a:pt x="0" y="0"/>
                                </a:lnTo>
                                <a:lnTo>
                                  <a:pt x="81" y="0"/>
                                </a:lnTo>
                                <a:lnTo>
                                  <a:pt x="0" y="8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365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Полилиния 91"/>
                        <wps:cNvSpPr/>
                        <wps:spPr>
                          <a:xfrm>
                            <a:off x="6936" y="1510"/>
                            <a:ext cx="851" cy="9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851" h="94">
                                <a:moveTo>
                                  <a:pt x="85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4"/>
                                </a:lnTo>
                                <a:lnTo>
                                  <a:pt x="850" y="94"/>
                                </a:lnTo>
                                <a:lnTo>
                                  <a:pt x="850" y="84"/>
                                </a:lnTo>
                                <a:lnTo>
                                  <a:pt x="19" y="84"/>
                                </a:lnTo>
                                <a:lnTo>
                                  <a:pt x="10" y="75"/>
                                </a:lnTo>
                                <a:lnTo>
                                  <a:pt x="19" y="75"/>
                                </a:lnTo>
                                <a:lnTo>
                                  <a:pt x="19" y="20"/>
                                </a:lnTo>
                                <a:lnTo>
                                  <a:pt x="10" y="20"/>
                                </a:lnTo>
                                <a:lnTo>
                                  <a:pt x="19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19" y="75"/>
                                </a:moveTo>
                                <a:lnTo>
                                  <a:pt x="10" y="75"/>
                                </a:lnTo>
                                <a:lnTo>
                                  <a:pt x="19" y="84"/>
                                </a:lnTo>
                                <a:lnTo>
                                  <a:pt x="19" y="75"/>
                                </a:lnTo>
                                <a:close/>
                                <a:moveTo>
                                  <a:pt x="830" y="75"/>
                                </a:moveTo>
                                <a:lnTo>
                                  <a:pt x="19" y="75"/>
                                </a:lnTo>
                                <a:lnTo>
                                  <a:pt x="19" y="84"/>
                                </a:lnTo>
                                <a:lnTo>
                                  <a:pt x="830" y="84"/>
                                </a:lnTo>
                                <a:lnTo>
                                  <a:pt x="830" y="75"/>
                                </a:lnTo>
                                <a:close/>
                                <a:moveTo>
                                  <a:pt x="830" y="10"/>
                                </a:moveTo>
                                <a:lnTo>
                                  <a:pt x="830" y="84"/>
                                </a:lnTo>
                                <a:lnTo>
                                  <a:pt x="840" y="75"/>
                                </a:lnTo>
                                <a:lnTo>
                                  <a:pt x="850" y="75"/>
                                </a:lnTo>
                                <a:lnTo>
                                  <a:pt x="850" y="20"/>
                                </a:lnTo>
                                <a:lnTo>
                                  <a:pt x="840" y="20"/>
                                </a:lnTo>
                                <a:lnTo>
                                  <a:pt x="830" y="10"/>
                                </a:lnTo>
                                <a:close/>
                                <a:moveTo>
                                  <a:pt x="850" y="75"/>
                                </a:moveTo>
                                <a:lnTo>
                                  <a:pt x="840" y="75"/>
                                </a:lnTo>
                                <a:lnTo>
                                  <a:pt x="830" y="84"/>
                                </a:lnTo>
                                <a:lnTo>
                                  <a:pt x="850" y="84"/>
                                </a:lnTo>
                                <a:lnTo>
                                  <a:pt x="850" y="75"/>
                                </a:lnTo>
                                <a:close/>
                                <a:moveTo>
                                  <a:pt x="19" y="10"/>
                                </a:moveTo>
                                <a:lnTo>
                                  <a:pt x="10" y="20"/>
                                </a:lnTo>
                                <a:lnTo>
                                  <a:pt x="19" y="20"/>
                                </a:lnTo>
                                <a:lnTo>
                                  <a:pt x="19" y="10"/>
                                </a:lnTo>
                                <a:close/>
                                <a:moveTo>
                                  <a:pt x="830" y="10"/>
                                </a:moveTo>
                                <a:lnTo>
                                  <a:pt x="19" y="10"/>
                                </a:lnTo>
                                <a:lnTo>
                                  <a:pt x="19" y="20"/>
                                </a:lnTo>
                                <a:lnTo>
                                  <a:pt x="830" y="20"/>
                                </a:lnTo>
                                <a:lnTo>
                                  <a:pt x="830" y="10"/>
                                </a:lnTo>
                                <a:close/>
                                <a:moveTo>
                                  <a:pt x="850" y="10"/>
                                </a:moveTo>
                                <a:lnTo>
                                  <a:pt x="830" y="10"/>
                                </a:lnTo>
                                <a:lnTo>
                                  <a:pt x="840" y="20"/>
                                </a:lnTo>
                                <a:lnTo>
                                  <a:pt x="850" y="20"/>
                                </a:lnTo>
                                <a:lnTo>
                                  <a:pt x="85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1" name="Полилиния 92"/>
                        <wps:cNvSpPr/>
                        <wps:spPr>
                          <a:xfrm>
                            <a:off x="3663" y="1617"/>
                            <a:ext cx="5851" cy="17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851" h="170">
                                <a:moveTo>
                                  <a:pt x="585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70"/>
                                </a:lnTo>
                                <a:lnTo>
                                  <a:pt x="5851" y="170"/>
                                </a:lnTo>
                                <a:lnTo>
                                  <a:pt x="5851" y="160"/>
                                </a:lnTo>
                                <a:lnTo>
                                  <a:pt x="20" y="160"/>
                                </a:lnTo>
                                <a:lnTo>
                                  <a:pt x="10" y="150"/>
                                </a:lnTo>
                                <a:lnTo>
                                  <a:pt x="20" y="15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5851" y="10"/>
                                </a:lnTo>
                                <a:lnTo>
                                  <a:pt x="5851" y="0"/>
                                </a:lnTo>
                                <a:close/>
                                <a:moveTo>
                                  <a:pt x="20" y="150"/>
                                </a:moveTo>
                                <a:lnTo>
                                  <a:pt x="10" y="150"/>
                                </a:lnTo>
                                <a:lnTo>
                                  <a:pt x="20" y="160"/>
                                </a:lnTo>
                                <a:lnTo>
                                  <a:pt x="20" y="150"/>
                                </a:lnTo>
                                <a:close/>
                                <a:moveTo>
                                  <a:pt x="5831" y="150"/>
                                </a:moveTo>
                                <a:lnTo>
                                  <a:pt x="20" y="150"/>
                                </a:lnTo>
                                <a:lnTo>
                                  <a:pt x="20" y="160"/>
                                </a:lnTo>
                                <a:lnTo>
                                  <a:pt x="5831" y="160"/>
                                </a:lnTo>
                                <a:lnTo>
                                  <a:pt x="5831" y="15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5831" y="160"/>
                                </a:lnTo>
                                <a:lnTo>
                                  <a:pt x="5841" y="150"/>
                                </a:lnTo>
                                <a:lnTo>
                                  <a:pt x="5851" y="150"/>
                                </a:lnTo>
                                <a:lnTo>
                                  <a:pt x="5851" y="20"/>
                                </a:lnTo>
                                <a:lnTo>
                                  <a:pt x="584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50"/>
                                </a:moveTo>
                                <a:lnTo>
                                  <a:pt x="5841" y="150"/>
                                </a:lnTo>
                                <a:lnTo>
                                  <a:pt x="5831" y="160"/>
                                </a:lnTo>
                                <a:lnTo>
                                  <a:pt x="5851" y="160"/>
                                </a:lnTo>
                                <a:lnTo>
                                  <a:pt x="5851" y="15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5831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5831" y="20"/>
                                </a:lnTo>
                                <a:lnTo>
                                  <a:pt x="5831" y="10"/>
                                </a:lnTo>
                                <a:close/>
                                <a:moveTo>
                                  <a:pt x="5851" y="10"/>
                                </a:moveTo>
                                <a:lnTo>
                                  <a:pt x="5831" y="10"/>
                                </a:lnTo>
                                <a:lnTo>
                                  <a:pt x="5841" y="20"/>
                                </a:lnTo>
                                <a:lnTo>
                                  <a:pt x="5851" y="20"/>
                                </a:lnTo>
                                <a:lnTo>
                                  <a:pt x="585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2" name="Линия 93"/>
                        <wps:cNvCnPr/>
                        <wps:spPr>
                          <a:xfrm>
                            <a:off x="3643" y="767"/>
                            <a:ext cx="0" cy="906"/>
                          </a:xfrm>
                          <a:prstGeom prst="line">
                            <a:avLst/>
                          </a:prstGeom>
                          <a:ln w="14322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Линия 94"/>
                        <wps:cNvCnPr/>
                        <wps:spPr>
                          <a:xfrm>
                            <a:off x="9534" y="776"/>
                            <a:ext cx="0" cy="906"/>
                          </a:xfrm>
                          <a:prstGeom prst="line">
                            <a:avLst/>
                          </a:prstGeom>
                          <a:ln w="14322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4" name="Полилиния 95"/>
                        <wps:cNvSpPr/>
                        <wps:spPr>
                          <a:xfrm>
                            <a:off x="6107" y="1788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59"/>
                                </a:lnTo>
                                <a:lnTo>
                                  <a:pt x="976" y="59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19"/>
                                </a:lnTo>
                                <a:lnTo>
                                  <a:pt x="96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95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19"/>
                                </a:lnTo>
                                <a:lnTo>
                                  <a:pt x="976" y="19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5" name="Линия 96"/>
                        <wps:cNvCnPr/>
                        <wps:spPr>
                          <a:xfrm>
                            <a:off x="6337" y="479"/>
                            <a:ext cx="473" cy="0"/>
                          </a:xfrm>
                          <a:prstGeom prst="line">
                            <a:avLst/>
                          </a:prstGeom>
                          <a:ln w="30726" cap="flat" cmpd="sng">
                            <a:solidFill>
                              <a:srgbClr val="8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6" name="Полилиния 97"/>
                        <wps:cNvSpPr/>
                        <wps:spPr>
                          <a:xfrm>
                            <a:off x="6322" y="440"/>
                            <a:ext cx="502" cy="7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2" h="77">
                                <a:moveTo>
                                  <a:pt x="50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6"/>
                                </a:lnTo>
                                <a:lnTo>
                                  <a:pt x="501" y="76"/>
                                </a:lnTo>
                                <a:lnTo>
                                  <a:pt x="501" y="62"/>
                                </a:lnTo>
                                <a:lnTo>
                                  <a:pt x="28" y="62"/>
                                </a:lnTo>
                                <a:lnTo>
                                  <a:pt x="14" y="48"/>
                                </a:lnTo>
                                <a:lnTo>
                                  <a:pt x="28" y="48"/>
                                </a:lnTo>
                                <a:lnTo>
                                  <a:pt x="28" y="28"/>
                                </a:lnTo>
                                <a:lnTo>
                                  <a:pt x="14" y="28"/>
                                </a:lnTo>
                                <a:lnTo>
                                  <a:pt x="28" y="14"/>
                                </a:lnTo>
                                <a:lnTo>
                                  <a:pt x="501" y="14"/>
                                </a:lnTo>
                                <a:lnTo>
                                  <a:pt x="501" y="0"/>
                                </a:lnTo>
                                <a:close/>
                                <a:moveTo>
                                  <a:pt x="28" y="48"/>
                                </a:moveTo>
                                <a:lnTo>
                                  <a:pt x="14" y="48"/>
                                </a:lnTo>
                                <a:lnTo>
                                  <a:pt x="28" y="62"/>
                                </a:lnTo>
                                <a:lnTo>
                                  <a:pt x="28" y="48"/>
                                </a:lnTo>
                                <a:close/>
                                <a:moveTo>
                                  <a:pt x="473" y="48"/>
                                </a:moveTo>
                                <a:lnTo>
                                  <a:pt x="28" y="48"/>
                                </a:lnTo>
                                <a:lnTo>
                                  <a:pt x="28" y="62"/>
                                </a:lnTo>
                                <a:lnTo>
                                  <a:pt x="473" y="62"/>
                                </a:lnTo>
                                <a:lnTo>
                                  <a:pt x="473" y="48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473" y="62"/>
                                </a:lnTo>
                                <a:lnTo>
                                  <a:pt x="487" y="48"/>
                                </a:lnTo>
                                <a:lnTo>
                                  <a:pt x="501" y="48"/>
                                </a:lnTo>
                                <a:lnTo>
                                  <a:pt x="501" y="28"/>
                                </a:lnTo>
                                <a:lnTo>
                                  <a:pt x="487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48"/>
                                </a:moveTo>
                                <a:lnTo>
                                  <a:pt x="487" y="48"/>
                                </a:lnTo>
                                <a:lnTo>
                                  <a:pt x="473" y="62"/>
                                </a:lnTo>
                                <a:lnTo>
                                  <a:pt x="501" y="62"/>
                                </a:lnTo>
                                <a:lnTo>
                                  <a:pt x="501" y="48"/>
                                </a:lnTo>
                                <a:close/>
                                <a:moveTo>
                                  <a:pt x="28" y="14"/>
                                </a:moveTo>
                                <a:lnTo>
                                  <a:pt x="14" y="28"/>
                                </a:lnTo>
                                <a:lnTo>
                                  <a:pt x="28" y="28"/>
                                </a:lnTo>
                                <a:lnTo>
                                  <a:pt x="28" y="14"/>
                                </a:lnTo>
                                <a:close/>
                                <a:moveTo>
                                  <a:pt x="473" y="14"/>
                                </a:moveTo>
                                <a:lnTo>
                                  <a:pt x="28" y="14"/>
                                </a:lnTo>
                                <a:lnTo>
                                  <a:pt x="28" y="28"/>
                                </a:lnTo>
                                <a:lnTo>
                                  <a:pt x="473" y="28"/>
                                </a:lnTo>
                                <a:lnTo>
                                  <a:pt x="473" y="14"/>
                                </a:lnTo>
                                <a:close/>
                                <a:moveTo>
                                  <a:pt x="501" y="14"/>
                                </a:moveTo>
                                <a:lnTo>
                                  <a:pt x="473" y="14"/>
                                </a:lnTo>
                                <a:lnTo>
                                  <a:pt x="487" y="28"/>
                                </a:lnTo>
                                <a:lnTo>
                                  <a:pt x="501" y="28"/>
                                </a:lnTo>
                                <a:lnTo>
                                  <a:pt x="501" y="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7" name="Полилиния 98"/>
                        <wps:cNvSpPr/>
                        <wps:spPr>
                          <a:xfrm>
                            <a:off x="6107" y="1833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59"/>
                                </a:lnTo>
                                <a:lnTo>
                                  <a:pt x="976" y="59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19"/>
                                </a:lnTo>
                                <a:lnTo>
                                  <a:pt x="10" y="19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19"/>
                                </a:lnTo>
                                <a:lnTo>
                                  <a:pt x="96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19"/>
                                </a:lnTo>
                                <a:lnTo>
                                  <a:pt x="20" y="19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19"/>
                                </a:lnTo>
                                <a:lnTo>
                                  <a:pt x="956" y="19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19"/>
                                </a:lnTo>
                                <a:lnTo>
                                  <a:pt x="976" y="19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8" name="Полилиния 99"/>
                        <wps:cNvSpPr/>
                        <wps:spPr>
                          <a:xfrm>
                            <a:off x="6107" y="1874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0"/>
                                </a:lnTo>
                                <a:lnTo>
                                  <a:pt x="976" y="60"/>
                                </a:lnTo>
                                <a:lnTo>
                                  <a:pt x="976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976" y="10"/>
                                </a:lnTo>
                                <a:lnTo>
                                  <a:pt x="976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6" y="40"/>
                                </a:lnTo>
                                <a:lnTo>
                                  <a:pt x="976" y="40"/>
                                </a:lnTo>
                                <a:lnTo>
                                  <a:pt x="976" y="20"/>
                                </a:lnTo>
                                <a:lnTo>
                                  <a:pt x="96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40"/>
                                </a:moveTo>
                                <a:lnTo>
                                  <a:pt x="966" y="40"/>
                                </a:lnTo>
                                <a:lnTo>
                                  <a:pt x="956" y="50"/>
                                </a:lnTo>
                                <a:lnTo>
                                  <a:pt x="976" y="50"/>
                                </a:lnTo>
                                <a:lnTo>
                                  <a:pt x="976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95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6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6" y="20"/>
                                </a:lnTo>
                                <a:lnTo>
                                  <a:pt x="976" y="20"/>
                                </a:lnTo>
                                <a:lnTo>
                                  <a:pt x="976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09" name="Полилиния 100"/>
                        <wps:cNvSpPr/>
                        <wps:spPr>
                          <a:xfrm>
                            <a:off x="6107" y="1917"/>
                            <a:ext cx="976" cy="6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76" h="60">
                                <a:moveTo>
                                  <a:pt x="97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0"/>
                                </a:lnTo>
                                <a:lnTo>
                                  <a:pt x="975" y="60"/>
                                </a:lnTo>
                                <a:lnTo>
                                  <a:pt x="975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40"/>
                                </a:lnTo>
                                <a:lnTo>
                                  <a:pt x="20" y="40"/>
                                </a:lnTo>
                                <a:lnTo>
                                  <a:pt x="2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10"/>
                                </a:lnTo>
                                <a:lnTo>
                                  <a:pt x="975" y="10"/>
                                </a:lnTo>
                                <a:lnTo>
                                  <a:pt x="975" y="0"/>
                                </a:lnTo>
                                <a:close/>
                                <a:moveTo>
                                  <a:pt x="20" y="40"/>
                                </a:moveTo>
                                <a:lnTo>
                                  <a:pt x="10" y="40"/>
                                </a:lnTo>
                                <a:lnTo>
                                  <a:pt x="20" y="50"/>
                                </a:lnTo>
                                <a:lnTo>
                                  <a:pt x="20" y="40"/>
                                </a:lnTo>
                                <a:close/>
                                <a:moveTo>
                                  <a:pt x="956" y="40"/>
                                </a:moveTo>
                                <a:lnTo>
                                  <a:pt x="20" y="40"/>
                                </a:lnTo>
                                <a:lnTo>
                                  <a:pt x="20" y="50"/>
                                </a:lnTo>
                                <a:lnTo>
                                  <a:pt x="956" y="50"/>
                                </a:lnTo>
                                <a:lnTo>
                                  <a:pt x="956" y="4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956" y="50"/>
                                </a:lnTo>
                                <a:lnTo>
                                  <a:pt x="965" y="40"/>
                                </a:lnTo>
                                <a:lnTo>
                                  <a:pt x="975" y="40"/>
                                </a:lnTo>
                                <a:lnTo>
                                  <a:pt x="975" y="20"/>
                                </a:lnTo>
                                <a:lnTo>
                                  <a:pt x="965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5" y="40"/>
                                </a:moveTo>
                                <a:lnTo>
                                  <a:pt x="965" y="40"/>
                                </a:lnTo>
                                <a:lnTo>
                                  <a:pt x="956" y="50"/>
                                </a:lnTo>
                                <a:lnTo>
                                  <a:pt x="975" y="50"/>
                                </a:lnTo>
                                <a:lnTo>
                                  <a:pt x="975" y="40"/>
                                </a:lnTo>
                                <a:close/>
                                <a:moveTo>
                                  <a:pt x="20" y="10"/>
                                </a:moveTo>
                                <a:lnTo>
                                  <a:pt x="10" y="20"/>
                                </a:lnTo>
                                <a:lnTo>
                                  <a:pt x="20" y="20"/>
                                </a:lnTo>
                                <a:lnTo>
                                  <a:pt x="20" y="10"/>
                                </a:lnTo>
                                <a:close/>
                                <a:moveTo>
                                  <a:pt x="956" y="10"/>
                                </a:moveTo>
                                <a:lnTo>
                                  <a:pt x="20" y="10"/>
                                </a:lnTo>
                                <a:lnTo>
                                  <a:pt x="20" y="20"/>
                                </a:lnTo>
                                <a:lnTo>
                                  <a:pt x="956" y="20"/>
                                </a:lnTo>
                                <a:lnTo>
                                  <a:pt x="956" y="10"/>
                                </a:lnTo>
                                <a:close/>
                                <a:moveTo>
                                  <a:pt x="975" y="10"/>
                                </a:moveTo>
                                <a:lnTo>
                                  <a:pt x="956" y="10"/>
                                </a:lnTo>
                                <a:lnTo>
                                  <a:pt x="965" y="20"/>
                                </a:lnTo>
                                <a:lnTo>
                                  <a:pt x="975" y="20"/>
                                </a:lnTo>
                                <a:lnTo>
                                  <a:pt x="975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10" name="Изображение 101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6449" y="555"/>
                            <a:ext cx="256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2" o:spid="_x0000_s1026" o:spt="203" style="position:absolute;left:0pt;margin-left:179.45pt;margin-top:17.15pt;height:81.7pt;width:300.15pt;mso-position-horizontal-relative:page;mso-wrap-distance-bottom:0pt;mso-wrap-distance-top:0pt;z-index:-251656192;mso-width-relative:page;mso-height-relative:page;" coordorigin="3590,343" coordsize="6003,1634" o:gfxdata="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">
                <o:lock v:ext="edit" aspectratio="f"/>
                <v:shape id="Полилиния 3" o:spid="_x0000_s1026" o:spt="100" style="position:absolute;left:5462;top:396;height:172;width:2218;" fillcolor="#800000" filled="t" stroked="f" coordsize="2218,172" o:gfxdata="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vztLsAAADb&#10;AAAADwAAAAAAAAABACAAAAAiAAAAZHJzL2Rvd25yZXYueG1sUEsBAhQAFAAAAAgAh07iQDMvBZ47&#10;AAAAOQAAABAAAAAAAAAAAQAgAAAACgEAAGRycy9zaGFwZXhtbC54bWxQSwUGAAAAAAYABgBbAQAA&#10;tAMAAAAA&#10;" path="m1109,0l0,160,1,172,2217,172,2217,172,115,172,113,144,310,144,1109,28,1107,28,1305,28,1109,0xm310,144l113,144,115,172,310,144xm1909,144l310,144,115,172,2103,172,1909,144xm1305,28l1111,28,1109,28,2103,172,2105,144,2106,144,1305,28xm2106,144l2105,144,2103,172,2217,172,2218,160,2106,144xm1111,28l1107,28,1109,28,1111,28xe">
                  <v:fill on="t" focussize="0,0"/>
                  <v:stroke on="f"/>
                  <v:imagedata o:title=""/>
                  <o:lock v:ext="edit" aspectratio="f"/>
                </v:shape>
                <v:line id="Линия 4" o:spid="_x0000_s1026" o:spt="20" style="position:absolute;left:6337;top:395;height:0;width:473;" filled="f" stroked="t" coordsize="21600,21600" o:gfxdata="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ZkEJ7UAAADbAAAADwAA&#10;AAAAAAABACAAAAAiAAAAZHJzL2Rvd25yZXYueG1sUEsBAhQAFAAAAAgAh07iQDMvBZ47AAAAOQAA&#10;ABAAAAAAAAAAAQAgAAAABAEAAGRycy9zaGFwZXhtbC54bWxQSwUGAAAAAAYABgBbAQAArgMAAAAA&#10;">
                  <v:fill on="f" focussize="0,0"/>
                  <v:stroke weight="3.8259842519685pt" color="#800000" joinstyle="round"/>
                  <v:imagedata o:title=""/>
                  <o:lock v:ext="edit" aspectratio="f"/>
                </v:line>
                <v:shape id="Полилиния 5" o:spid="_x0000_s1026" o:spt="100" style="position:absolute;left:6322;top:343;height:105;width:502;" fillcolor="#800000" filled="t" stroked="f" coordsize="502,105" o:gfxdata="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Ao3Rm8AAAA&#10;2wAAAA8AAAAAAAAAAQAgAAAAIgAAAGRycy9kb3ducmV2LnhtbFBLAQIUABQAAAAIAIdO4kAzLwWe&#10;OwAAADkAAAAQAAAAAAAAAAEAIAAAAAsBAABkcnMvc2hhcGV4bWwueG1sUEsFBgAAAAAGAAYAWwEA&#10;ALUDAAAAAA==&#10;" path="m501,0l0,0,0,105,501,105,501,91,28,91,14,77,28,77,28,28,14,28,28,14,501,14,501,0xm28,77l14,77,28,91,28,77xm473,77l28,77,28,91,473,91,473,77xm473,14l473,91,487,77,501,77,501,28,487,28,473,14xm501,77l487,77,473,91,501,91,501,77xm28,14l14,28,28,28,28,14xm473,14l28,14,28,28,473,28,473,14xm501,14l473,14,487,28,501,28,501,14xe">
                  <v:fill on="t" focussize="0,0"/>
                  <v:stroke on="f"/>
                  <v:imagedata o:title=""/>
                  <o:lock v:ext="edit" aspectratio="f"/>
                </v:shape>
                <v:line id="Линия 6" o:spid="_x0000_s1026" o:spt="20" style="position:absolute;left:5355;top:562;height:0;width:2483;" filled="f" stroked="t" coordsize="21600,21600" o:gfxdata="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AmdCi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60354330708661pt" color="#800000" joinstyle="round"/>
                  <v:imagedata o:title=""/>
                  <o:lock v:ext="edit" aspectratio="f"/>
                </v:line>
                <v:rect id="Прямоугольник 7" o:spid="_x0000_s1026" o:spt="1" style="position:absolute;left:5355;top:545;height:33;width:2483;" filled="f" stroked="t" coordsize="21600,21600" o:gfxdata="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gxfgO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8" o:spid="_x0000_s1026" o:spt="20" style="position:absolute;left:5355;top:686;height:0;width:2483;" filled="f" stroked="t" coordsize="21600,21600" o:gfxdata="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zhcJ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9" o:spid="_x0000_s1026" o:spt="1" style="position:absolute;left:5355;top:638;height:96;width:2483;" filled="f" stroked="t" coordsize="21600,21600" o:gfxdata="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4k/q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0" o:spid="_x0000_s1026" o:spt="20" style="position:absolute;left:5398;top:619;height:0;width:495;" filled="f" stroked="t" coordsize="21600,21600" o:gfxdata="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IyQX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11" o:spid="_x0000_s1026" o:spt="1" style="position:absolute;left:5397;top:570;height:96;width:496;" filled="f" stroked="t" coordsize="21600,21600" o:gfxdata="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iaheugAAANsA&#10;AAAPAAAAAAAAAAEAIAAAACIAAABkcnMvZG93bnJldi54bWxQSwECFAAUAAAACACHTuJAMy8FnjsA&#10;AAA5AAAAEAAAAAAAAAABACAAAAAJAQAAZHJzL3NoYXBleG1sLnhtbFBLBQYAAAAABgAGAFsBAACz&#10;AwAAAAA=&#10;">
                  <v:fill on="f" focussize="0,0"/>
                  <v:stroke weight="0.422047244094488pt" color="#800000" joinstyle="miter"/>
                  <v:imagedata o:title=""/>
                  <o:lock v:ext="edit" aspectratio="f"/>
                </v:rect>
                <v:line id="Линия 12" o:spid="_x0000_s1026" o:spt="20" style="position:absolute;left:7305;top:606;height:0;width:495;" filled="f" stroked="t" coordsize="21600,21600" o:gfxdata="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Ioh8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4.78244094488189pt" color="#800000" joinstyle="round"/>
                  <v:imagedata o:title=""/>
                  <o:lock v:ext="edit" aspectratio="f"/>
                </v:line>
                <v:rect id="Прямоугольник 13" o:spid="_x0000_s1026" o:spt="1" style="position:absolute;left:7304;top:558;height:96;width:496;" filled="f" stroked="t" coordsize="21600,21600" o:gfxdata="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MXk7K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422047244094488pt" color="#800000" joinstyle="miter"/>
                  <v:imagedata o:title=""/>
                  <o:lock v:ext="edit" aspectratio="f"/>
                </v:rect>
                <v:line id="Линия 14" o:spid="_x0000_s1026" o:spt="20" style="position:absolute;left:5351;top:837;height:0;width:2483;" filled="f" stroked="t" coordsize="21600,21600" o:gfxdata="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YORAugAAANsA&#10;AAAPAAAAAAAAAAEAIAAAACIAAABkcnMvZG93bnJldi54bWxQSwECFAAUAAAACACHTuJAMy8FnjsA&#10;AAA5AAAAEAAAAAAAAAABACAAAAAJAQAAZHJzL3NoYXBleG1sLnhtbFBLBQYAAAAABgAGAFsBAACz&#10;AwAAAAA=&#10;">
                  <v:fill on="f" focussize="0,0"/>
                  <v:stroke weight="3.3196062992126pt" color="#800000" joinstyle="round"/>
                  <v:imagedata o:title=""/>
                  <o:lock v:ext="edit" aspectratio="f"/>
                </v:line>
                <v:rect id="Прямоугольник 15" o:spid="_x0000_s1026" o:spt="1" style="position:absolute;left:5351;top:803;height:67;width:2483;" filled="f" stroked="t" coordsize="21600,21600" o:gfxdata="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Dj1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6" o:spid="_x0000_s1026" o:spt="20" style="position:absolute;left:3670;top:773;height:0;width:1777;" filled="f" stroked="t" coordsize="21600,21600" o:gfxdata="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IneL4A&#10;AADbAAAADwAAAAAAAAABACAAAAAiAAAAZHJzL2Rvd25yZXYueG1sUEsBAhQAFAAAAAgAh07iQDMv&#10;BZ47AAAAOQAAABAAAAAAAAAAAQAgAAAADQEAAGRycy9zaGFwZXhtbC54bWxQSwUGAAAAAAYABgBb&#10;AQAAtwMAAAAA&#10;">
                  <v:fill on="f" focussize="0,0"/>
                  <v:stroke weight="3.12267716535433pt" color="#800000" joinstyle="round"/>
                  <v:imagedata o:title=""/>
                  <o:lock v:ext="edit" aspectratio="f"/>
                </v:line>
                <v:rect id="Прямоугольник 17" o:spid="_x0000_s1026" o:spt="1" style="position:absolute;left:3670;top:742;height:63;width:1777;" filled="f" stroked="t" coordsize="21600,21600" o:gfxdata="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XbS+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line id="Линия 18" o:spid="_x0000_s1026" o:spt="20" style="position:absolute;left:7751;top:773;height:0;width:1757;" filled="f" stroked="t" coordsize="21600,21600" o:gfxdata="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RwclL4A&#10;AADbAAAADwAAAAAAAAABACAAAAAiAAAAZHJzL2Rvd25yZXYueG1sUEsBAhQAFAAAAAgAh07iQDMv&#10;BZ47AAAAOQAAABAAAAAAAAAAAQAgAAAADQEAAGRycy9zaGFwZXhtbC54bWxQSwUGAAAAAAYABgBb&#10;AQAAtwMAAAAA&#10;">
                  <v:fill on="f" focussize="0,0"/>
                  <v:stroke weight="3.12267716535433pt" color="#800000" joinstyle="round"/>
                  <v:imagedata o:title=""/>
                  <o:lock v:ext="edit" aspectratio="f"/>
                </v:line>
                <v:rect id="Прямоугольник 19" o:spid="_x0000_s1026" o:spt="1" style="position:absolute;left:7750;top:742;height:63;width:1758;" filled="f" stroked="t" coordsize="21600,21600" o:gfxdata="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I6FV7gAAADbAAAA&#10;DwAAAAAAAAABACAAAAAiAAAAZHJzL2Rvd25yZXYueG1sUEsBAhQAFAAAAAgAh07iQDMvBZ47AAAA&#10;OQAAABAAAAAAAAAAAQAgAAAABwEAAGRycy9zaGFwZXhtbC54bWxQSwUGAAAAAAYABgBbAQAAsQMA&#10;AAAA&#10;">
                  <v:fill on="f" focussize="0,0"/>
                  <v:stroke weight="0.421968503937008pt" color="#800000" joinstyle="miter"/>
                  <v:imagedata o:title=""/>
                  <o:lock v:ext="edit" aspectratio="f"/>
                </v:rect>
                <v:shape id="Полилиния 20" o:spid="_x0000_s1026" o:spt="100" style="position:absolute;left:3589;top:680;height:78;width:1796;" fillcolor="#800000" filled="t" stroked="f" coordsize="1796,78" o:gfxdata="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I0YVvQAA&#10;ANsAAAAPAAAAAAAAAAEAIAAAACIAAABkcnMvZG93bnJldi54bWxQSwECFAAUAAAACACHTuJAMy8F&#10;njsAAAA5AAAAEAAAAAAAAAABACAAAAAMAQAAZHJzL3NoYXBleG1sLnhtbFBLBQYAAAAABgAGAFsB&#10;AAC2AwAAAAA=&#10;" path="m1795,0l0,0,0,77,1795,77,1795,68,19,68,9,58,19,58,19,20,9,20,19,10,1795,10,1795,0xm19,58l9,58,19,68,19,58xm1776,58l19,58,19,68,1776,68,1776,58xm1776,10l1776,68,1786,58,1795,58,1795,20,1786,20,1776,10xm1795,58l1786,58,1776,68,1795,68,1795,58xm19,10l9,20,19,20,19,10xm1776,10l19,10,19,20,1776,20,1776,10xm1795,10l1776,10,1786,20,1795,20,1795,10xe">
                  <v:fill on="t" focussize="0,0"/>
                  <v:stroke on="f"/>
                  <v:imagedata o:title=""/>
                  <o:lock v:ext="edit" aspectratio="f"/>
                </v:shape>
                <v:shape id="Полилиния 21" o:spid="_x0000_s1026" o:spt="100" style="position:absolute;left:7784;top:677;height:78;width:1796;" fillcolor="#800000" filled="t" stroked="f" coordsize="1796,78" o:gfxdata="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bAeVW5AAAA2wAA&#10;AA8AAAAAAAAAAQAgAAAAIgAAAGRycy9kb3ducmV2LnhtbFBLAQIUABQAAAAIAIdO4kAzLwWeOwAA&#10;ADkAAAAQAAAAAAAAAAEAIAAAAAgBAABkcnMvc2hhcGV4bWwueG1sUEsFBgAAAAAGAAYAWwEAALID&#10;AAAAAA==&#10;" path="m1796,0l0,0,0,77,1796,77,1796,67,19,67,10,57,19,57,19,19,10,19,19,9,1796,9,1796,0xm19,57l10,57,19,67,19,57xm1776,57l19,57,19,67,1776,67,1776,57xm1776,9l1776,67,1786,57,1796,57,1796,19,1786,19,1776,9xm1796,57l1786,57,1776,67,1796,67,1796,57xm19,9l10,19,19,19,19,9xm1776,9l19,9,19,19,1776,19,1776,9xm1796,9l1776,9,1786,19,1796,19,1796,9xe">
                  <v:fill on="t" focussize="0,0"/>
                  <v:stroke on="f"/>
                  <v:imagedata o:title=""/>
                  <o:lock v:ext="edit" aspectratio="f"/>
                </v:shape>
                <v:shape id="Полилиния 22" o:spid="_x0000_s1026" o:spt="100" style="position:absolute;left:3664;top:808;height:365;width:5852;" fillcolor="#800000" filled="t" stroked="f" coordsize="5852,365" o:gfxdata="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w0BxrsAAADb&#10;AAAADwAAAAAAAAABACAAAAAiAAAAZHJzL2Rvd25yZXYueG1sUEsBAhQAFAAAAAgAh07iQDMvBZ47&#10;AAAAOQAAABAAAAAAAAAAAQAgAAAACgEAAGRycy9zaGFwZXhtbC54bWxQSwUGAAAAAAYABgBbAQAA&#10;tAMAAAAA&#10;" path="m5852,0l0,0,0,364,5852,364,5852,354,20,354,10,344,20,344,20,19,10,19,20,10,5852,10,5852,0xm20,344l10,344,20,354,20,344xm5832,344l20,344,20,354,5832,354,5832,344xm5832,10l5832,354,5842,344,5852,344,5852,19,5842,19,5832,10xm5852,344l5842,344,5832,354,5852,354,5852,344xm20,10l10,19,20,19,20,10xm5832,10l20,10,20,19,5832,19,5832,10xm5852,10l5832,10,5842,19,5852,19,5852,10xe">
                  <v:fill on="t" focussize="0,0"/>
                  <v:stroke on="f"/>
                  <v:imagedata o:title=""/>
                  <o:lock v:ext="edit" aspectratio="f"/>
                </v:shape>
                <v:shape id="Полилиния 23" o:spid="_x0000_s1026" o:spt="100" style="position:absolute;left:3664;top:1165;height:69;width:5852;" fillcolor="#800000" filled="t" stroked="f" coordsize="5852,69" o:gfxdata="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aEVS8AAAA&#10;2wAAAA8AAAAAAAAAAQAgAAAAIgAAAGRycy9kb3ducmV2LnhtbFBLAQIUABQAAAAIAIdO4kAzLwWe&#10;OwAAADkAAAAQAAAAAAAAAAEAIAAAAAsBAABkcnMvc2hhcGV4bWwueG1sUEsFBgAAAAAGAAYAWwEA&#10;ALUDAAAAAA==&#10;" path="m5852,0l0,0,0,69,5852,69,5852,59,20,59,10,49,20,49,20,20,10,20,20,10,5852,10,5852,0xm20,49l10,49,20,59,20,49xm5832,49l20,49,20,59,5832,59,5832,49xm5832,10l5832,59,5842,49,5852,49,5852,20,5842,20,5832,10xm5852,49l5842,49,5832,59,5852,59,5852,49xm20,10l10,20,20,20,20,10xm5832,10l20,10,20,20,5832,20,5832,10xm5852,10l5832,10,5842,20,5852,20,5852,10xe">
                  <v:fill on="t" focussize="0,0"/>
                  <v:stroke on="f"/>
                  <v:imagedata o:title=""/>
                  <o:lock v:ext="edit" aspectratio="f"/>
                </v:shape>
                <v:shape id="Изображение 24" o:spid="_x0000_s1026" o:spt="75" type="#_x0000_t75" style="position:absolute;left:3754;top:913;height:304;width:165;" filled="f" o:preferrelative="t" stroked="f" coordsize="21600,21600" o:gfxdata="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58ejS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9" o:title=""/>
                  <o:lock v:ext="edit" aspectratio="t"/>
                </v:shape>
                <v:shape id="Изображение 25" o:spid="_x0000_s1026" o:spt="75" type="#_x0000_t75" style="position:absolute;left:4060;top:916;height:304;width:165;" filled="f" o:preferrelative="t" stroked="f" coordsize="21600,21600" o:gfxdata="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Mi6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t"/>
                </v:shape>
                <v:shape id="Изображение 26" o:spid="_x0000_s1026" o:spt="75" type="#_x0000_t75" style="position:absolute;left:4373;top:915;height:304;width:165;" filled="f" o:preferrelative="t" stroked="f" coordsize="21600,21600" o:gfxdata="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7ZR9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" o:title=""/>
                  <o:lock v:ext="edit" aspectratio="t"/>
                </v:shape>
                <v:shape id="Изображение 27" o:spid="_x0000_s1026" o:spt="75" type="#_x0000_t75" style="position:absolute;left:4681;top:921;height:304;width:165;" filled="f" o:preferrelative="t" stroked="f" coordsize="21600,21600" o:gfxdata="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6MW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28" o:spid="_x0000_s1026" o:spt="75" type="#_x0000_t75" style="position:absolute;left:4985;top:918;height:304;width:165;" filled="f" o:preferrelative="t" stroked="f" coordsize="21600,21600" o:gfxdata="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N7M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29" o:spid="_x0000_s1026" o:spt="75" type="#_x0000_t75" style="position:absolute;left:5273;top:913;height:304;width:165;" filled="f" o:preferrelative="t" stroked="f" coordsize="21600,21600" o:gfxdata="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O/RB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0" o:spid="_x0000_s1026" o:spt="75" type="#_x0000_t75" style="position:absolute;left:5601;top:916;height:304;width:165;" filled="f" o:preferrelative="t" stroked="f" coordsize="21600,21600" o:gfxdata="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p7dL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1" o:spid="_x0000_s1026" o:spt="75" type="#_x0000_t75" style="position:absolute;left:5912;top:913;height:304;width:165;" filled="f" o:preferrelative="t" stroked="f" coordsize="21600,21600" o:gfxdata="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4s6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2" o:spid="_x0000_s1026" o:spt="75" type="#_x0000_t75" style="position:absolute;left:6207;top:913;height:304;width:165;" filled="f" o:preferrelative="t" stroked="f" coordsize="21600,21600" o:gfxdata="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By6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3" o:spid="_x0000_s1026" o:spt="75" type="#_x0000_t75" style="position:absolute;left:7115;top:918;height:304;width:165;" filled="f" o:preferrelative="t" stroked="f" coordsize="21600,21600" o:gfxdata="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w8I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4" o:spid="_x0000_s1026" o:spt="75" type="#_x0000_t75" style="position:absolute;left:6509;top:921;height:304;width:165;" filled="f" o:preferrelative="t" stroked="f" coordsize="21600,21600" o:gfxdata="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mRV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5" o:spid="_x0000_s1026" o:spt="75" type="#_x0000_t75" style="position:absolute;left:6819;top:911;height:304;width:165;" filled="f" o:preferrelative="t" stroked="f" coordsize="21600,21600" o:gfxdata="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ZAc6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6" o:spid="_x0000_s1026" o:spt="75" type="#_x0000_t75" style="position:absolute;left:8325;top:911;height:304;width:165;" filled="f" o:preferrelative="t" stroked="f" coordsize="21600,21600" o:gfxdata="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vVpFW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7" o:spid="_x0000_s1026" o:spt="75" type="#_x0000_t75" style="position:absolute;left:7431;top:913;height:304;width:165;" filled="f" o:preferrelative="t" stroked="f" coordsize="21600,21600" o:gfxdata="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7rb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o:title=""/>
                  <o:lock v:ext="edit" aspectratio="t"/>
                </v:shape>
                <v:shape id="Изображение 38" o:spid="_x0000_s1026" o:spt="75" type="#_x0000_t75" style="position:absolute;left:7760;top:911;height:304;width:165;" filled="f" o:preferrelative="t" stroked="f" coordsize="21600,21600" o:gfxdata="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Ln7m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39" o:spid="_x0000_s1026" o:spt="75" type="#_x0000_t75" style="position:absolute;left:8030;top:911;height:304;width:165;" filled="f" o:preferrelative="t" stroked="f" coordsize="21600,21600" o:gfxdata="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UC8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0" o:spid="_x0000_s1026" o:spt="75" type="#_x0000_t75" style="position:absolute;left:8634;top:911;height:304;width:165;" filled="f" o:preferrelative="t" stroked="f" coordsize="21600,21600" o:gfxdata="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piu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1" o:spid="_x0000_s1026" o:spt="75" type="#_x0000_t75" style="position:absolute;left:9246;top:911;height:304;width:165;" filled="f" o:preferrelative="t" stroked="f" coordsize="21600,21600" o:gfxdata="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e5EQ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2" o:spid="_x0000_s1026" o:spt="75" type="#_x0000_t75" style="position:absolute;left:8945;top:911;height:304;width:165;" filled="f" o:preferrelative="t" stroked="f" coordsize="21600,21600" o:gfxdata="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Tc0i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o:title=""/>
                  <o:lock v:ext="edit" aspectratio="t"/>
                </v:shape>
                <v:shape id="Изображение 43" o:spid="_x0000_s1026" o:spt="75" type="#_x0000_t75" style="position:absolute;left:3754;top:1302;height:164;width:164;" filled="f" o:preferrelative="t" stroked="f" coordsize="21600,21600" o:gfxdata="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RWza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3" o:title=""/>
                  <o:lock v:ext="edit" aspectratio="t"/>
                </v:shape>
                <v:shape id="Изображение 44" o:spid="_x0000_s1026" o:spt="75" type="#_x0000_t75" style="position:absolute;left:4062;top:1302;height:164;width:164;" filled="f" o:preferrelative="t" stroked="f" coordsize="21600,21600" o:gfxdata="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Xf6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3" o:title=""/>
                  <o:lock v:ext="edit" aspectratio="t"/>
                </v:shape>
                <v:shape id="Изображение 45" o:spid="_x0000_s1026" o:spt="75" type="#_x0000_t75" style="position:absolute;left:4691;top:1304;height:164;width:164;" filled="f" o:preferrelative="t" stroked="f" coordsize="21600,21600" o:gfxdata="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CdvK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46" o:spid="_x0000_s1026" o:spt="75" type="#_x0000_t75" style="position:absolute;left:4379;top:1302;height:164;width:164;" filled="f" o:preferrelative="t" stroked="f" coordsize="21600,21600" o:gfxdata="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dFM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7" o:spid="_x0000_s1026" o:spt="75" type="#_x0000_t75" style="position:absolute;left:4989;top:1302;height:164;width:164;" filled="f" o:preferrelative="t" stroked="f" coordsize="21600,21600" o:gfxdata="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QXbR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8" o:spid="_x0000_s1026" o:spt="75" type="#_x0000_t75" style="position:absolute;left:5280;top:1302;height:164;width:164;" filled="f" o:preferrelative="t" stroked="f" coordsize="21600,21600" o:gfxdata="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kl+3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o:title=""/>
                  <o:lock v:ext="edit" aspectratio="t"/>
                </v:shape>
                <v:shape id="Изображение 49" o:spid="_x0000_s1026" o:spt="75" type="#_x0000_t75" style="position:absolute;left:5601;top:1302;height:164;width:164;" filled="f" o:preferrelative="t" stroked="f" coordsize="21600,21600" o:gfxdata="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1uqs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5" o:title=""/>
                  <o:lock v:ext="edit" aspectratio="t"/>
                </v:shape>
                <v:shape id="Полилиния 50" o:spid="_x0000_s1026" o:spt="100" style="position:absolute;left:3666;top:789;height:90;width:5852;" fillcolor="#800000" filled="t" stroked="f" coordsize="5852,90" o:gfxdata="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efJBvQAA&#10;ANsAAAAPAAAAAAAAAAEAIAAAACIAAABkcnMvZG93bnJldi54bWxQSwECFAAUAAAACACHTuJAMy8F&#10;njsAAAA5AAAAEAAAAAAAAAABACAAAAAMAQAAZHJzL3NoYXBleG1sLnhtbFBLBQYAAAAABgAGAFsB&#10;AAC2AwAAAAA=&#10;" path="m5852,0l0,0,0,90,5852,90,5852,80,20,80,10,70,20,70,20,20,10,20,20,10,5852,10,5852,0xm20,70l10,70,20,80,20,70xm5832,70l20,70,20,80,5832,80,5832,70xm5832,10l5832,80,5842,70,5852,70,5852,20,5842,20,5832,10xm5852,70l5842,70,5832,80,5852,80,5852,70xm20,10l10,20,20,20,20,10xm5832,10l20,10,20,20,5832,20,5832,10xm5852,10l5832,10,5842,20,5852,20,5852,10xe">
                  <v:fill on="t" focussize="0,0"/>
                  <v:stroke on="f"/>
                  <v:imagedata o:title=""/>
                  <o:lock v:ext="edit" aspectratio="f"/>
                </v:shape>
                <v:shape id="Изображение 51" o:spid="_x0000_s1026" o:spt="75" type="#_x0000_t75" style="position:absolute;left:5400;top:850;height:787;width:2785;" filled="f" o:preferrelative="t" stroked="f" coordsize="21600,21600" o:gfxdata="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nPJ0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6" o:title=""/>
                  <o:lock v:ext="edit" aspectratio="t"/>
                </v:shape>
                <v:shape id="Изображение 52" o:spid="_x0000_s1026" o:spt="75" type="#_x0000_t75" style="position:absolute;left:8639;top:1304;height:164;width:164;" filled="f" o:preferrelative="t" stroked="f" coordsize="21600,21600" o:gfxdata="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0HUw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7" o:title=""/>
                  <o:lock v:ext="edit" aspectratio="t"/>
                </v:shape>
                <v:shape id="Изображение 53" o:spid="_x0000_s1026" o:spt="75" type="#_x0000_t75" style="position:absolute;left:8959;top:1304;height:164;width:164;" filled="f" o:preferrelative="t" stroked="f" coordsize="21600,21600" o:gfxdata="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rumH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54" o:spid="_x0000_s1026" o:spt="75" type="#_x0000_t75" style="position:absolute;left:8330;top:1304;height:164;width:164;" filled="f" o:preferrelative="t" stroked="f" coordsize="21600,21600" o:gfxdata="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iPe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o:title=""/>
                  <o:lock v:ext="edit" aspectratio="t"/>
                </v:shape>
                <v:shape id="Изображение 55" o:spid="_x0000_s1026" o:spt="75" type="#_x0000_t75" style="position:absolute;left:9250;top:1304;height:164;width:164;" filled="f" o:preferrelative="t" stroked="f" coordsize="21600,21600" o:gfxdata="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zZ3W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7" o:title=""/>
                  <o:lock v:ext="edit" aspectratio="t"/>
                </v:shape>
                <v:shape id="Полилиния 56" o:spid="_x0000_s1026" o:spt="100" style="position:absolute;left:8328;top:1542;height:95;width:164;" fillcolor="#800000" filled="t" stroked="f" coordsize="164,95" o:gfxdata="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WFEa8AAAA&#10;2wAAAA8AAAAAAAAAAQAgAAAAIgAAAGRycy9kb3ducmV2LnhtbFBLAQIUABQAAAAIAIdO4kAzLwWe&#10;OwAAADkAAAAQAAAAAAAAAAEAIAAAAAsBAABkcnMvc2hhcGV4bWwueG1sUEsFBgAAAAAGAAYAWwEA&#10;ALUD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57" o:spid="_x0000_s1026" o:spt="100" style="position:absolute;left:8958;top:1543;height:95;width:164;" fillcolor="#800000" filled="t" stroked="f" coordsize="164,95" o:gfxdata="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SKMbsAAADb&#10;AAAADwAAAAAAAAABACAAAAAiAAAAZHJzL2Rvd25yZXYueG1sUEsBAhQAFAAAAAgAh07iQDMvBZ47&#10;AAAAOQAAABAAAAAAAAAAAQAgAAAACgEAAGRycy9zaGFwZXhtbC54bWxQSwUGAAAAAAYABgBbAQAA&#10;tAMAAAAA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58" o:spid="_x0000_s1026" o:spt="100" style="position:absolute;left:8645;top:1542;height:95;width:164;" fillcolor="#800000" filled="t" stroked="f" coordsize="164,95" o:gfxdata="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iC+qvQAA&#10;ANsAAAAPAAAAAAAAAAEAIAAAACIAAABkcnMvZG93bnJldi54bWxQSwECFAAUAAAACACHTuJAMy8F&#10;njsAAAA5AAAAEAAAAAAAAAABACAAAAAMAQAAZHJzL3NoYXBleG1sLnhtbFBLBQYAAAAABgAGAFsB&#10;AAC2AwAAAAA=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59" o:spid="_x0000_s1026" o:spt="100" style="position:absolute;left:9255;top:1542;height:95;width:164;" fillcolor="#800000" filled="t" stroked="f" coordsize="164,95" o:gfxdata="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wXu9i5AAAA2wAA&#10;AA8AAAAAAAAAAQAgAAAAIgAAAGRycy9kb3ducmV2LnhtbFBLAQIUABQAAAAIAIdO4kAzLwWeOwAA&#10;ADkAAAAQAAAAAAAAAAEAIAAAAAgBAABkcnMvc2hhcGV4bWwueG1sUEsFBgAAAAAGAAYAWwEAALID&#10;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0" o:spid="_x0000_s1026" o:spt="100" style="position:absolute;left:3754;top:1544;height:95;width:164;" fillcolor="#800000" filled="t" stroked="f" coordsize="164,95" o:gfxdata="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Wx5DvQAA&#10;ANsAAAAPAAAAAAAAAAEAIAAAACIAAABkcnMvZG93bnJldi54bWxQSwECFAAUAAAACACHTuJAMy8F&#10;njsAAAA5AAAAEAAAAAAAAAABACAAAAAMAQAAZHJzL3NoYXBleG1sLnhtbFBLBQYAAAAABgAGAFsB&#10;AAC2AwAAAAA=&#10;" path="m163,0l0,0,0,95,163,95,163,85,20,85,10,75,20,75,20,20,10,20,20,10,163,10,163,0xm20,75l10,75,20,85,20,75xm144,75l20,75,20,85,144,85,144,75xm144,10l144,85,153,75,163,75,163,20,153,20,144,10xm163,75l153,75,144,85,163,85,163,75xm20,10l10,20,20,20,20,10xm144,10l20,10,20,20,144,20,144,10xm163,10l144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1" o:spid="_x0000_s1026" o:spt="100" style="position:absolute;left:4062;top:1544;height:95;width:164;" fillcolor="#800000" filled="t" stroked="f" coordsize="164,95" o:gfxdata="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7ghA7gAAADbAAAA&#10;DwAAAAAAAAABACAAAAAiAAAAZHJzL2Rvd25yZXYueG1sUEsBAhQAFAAAAAgAh07iQDMvBZ47AAAA&#10;OQAAABAAAAAAAAAAAQAgAAAABwEAAGRycy9zaGFwZXhtbC54bWxQSwUGAAAAAAYABgBbAQAAsQMA&#10;AAAA&#10;" path="m163,0l0,0,0,95,163,95,163,85,19,85,10,75,19,75,19,20,10,20,19,10,163,10,163,0xm19,75l10,75,19,85,19,75xm143,75l19,75,19,85,143,85,143,75xm143,10l143,85,153,75,163,75,163,20,153,20,143,10xm163,75l153,75,143,85,163,85,163,75xm19,10l10,20,19,20,19,10xm143,10l19,10,19,20,143,20,143,10xm163,10l143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2" o:spid="_x0000_s1026" o:spt="100" style="position:absolute;left:4691;top:1545;height:95;width:164;" fillcolor="#800000" filled="t" stroked="f" coordsize="164,95" o:gfxdata="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j0hJi8AAAA&#10;2wAAAA8AAAAAAAAAAQAgAAAAIgAAAGRycy9kb3ducmV2LnhtbFBLAQIUABQAAAAIAIdO4kAzLwWe&#10;OwAAADkAAAAQAAAAAAAAAAEAIAAAAAsBAABkcnMvc2hhcGV4bWwueG1sUEsFBgAAAAAGAAYAWwEA&#10;ALUDAAAAAA==&#10;" path="m163,0l0,0,0,95,163,95,163,85,20,85,10,75,20,75,20,20,10,20,20,10,163,10,163,0xm20,75l10,75,20,85,20,75xm144,75l20,75,20,85,144,85,144,75xm144,10l144,85,154,75,163,75,163,20,154,20,144,10xm163,75l154,75,144,85,163,85,163,75xm20,10l10,20,20,20,20,10xm144,10l20,10,20,20,144,20,144,10xm163,10l144,10,154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3" o:spid="_x0000_s1026" o:spt="100" style="position:absolute;left:4379;top:1544;height:95;width:164;" fillcolor="#800000" filled="t" stroked="f" coordsize="164,95" o:gfxdata="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mGu+8AAAA&#10;2wAAAA8AAAAAAAAAAQAgAAAAIgAAAGRycy9kb3ducmV2LnhtbFBLAQIUABQAAAAIAIdO4kAzLwWe&#10;OwAAADkAAAAQAAAAAAAAAAEAIAAAAAsBAABkcnMvc2hhcGV4bWwueG1sUEsFBgAAAAAGAAYAWwEA&#10;ALUDAAAAAA==&#10;" path="m164,0l0,0,0,95,164,95,164,85,20,85,10,75,20,75,20,20,10,20,20,10,164,10,164,0xm20,75l10,75,20,85,20,75xm144,75l20,75,20,85,144,85,144,75xm144,10l144,85,154,75,164,75,164,20,154,20,144,10xm164,75l154,75,144,85,164,85,164,75xm20,10l10,20,20,20,20,10xm144,10l20,10,20,20,144,20,144,10xm164,10l144,10,154,20,164,20,164,10xe">
                  <v:fill on="t" focussize="0,0"/>
                  <v:stroke on="f"/>
                  <v:imagedata o:title=""/>
                  <o:lock v:ext="edit" aspectratio="f"/>
                </v:shape>
                <v:shape id="Полилиния 64" o:spid="_x0000_s1026" o:spt="100" style="position:absolute;left:4989;top:1544;height:95;width:164;" fillcolor="#800000" filled="t" stroked="f" coordsize="164,95" o:gfxdata="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ar90vQAA&#10;ANsAAAAPAAAAAAAAAAEAIAAAACIAAABkcnMvZG93bnJldi54bWxQSwECFAAUAAAACACHTuJAMy8F&#10;njsAAAA5AAAAEAAAAAAAAAABACAAAAAMAQAAZHJzL3NoYXBleG1sLnhtbFBLBQYAAAAABgAGAFsB&#10;AAC2AwAAAAA=&#10;" path="m163,0l0,0,0,95,163,95,163,85,19,85,10,75,19,75,19,20,10,20,19,10,163,10,163,0xm19,75l10,75,19,85,19,75xm143,75l19,75,19,85,143,85,143,75xm143,10l143,85,153,75,163,75,163,20,153,20,143,10xm163,75l153,75,143,85,163,85,163,75xm19,10l10,20,19,20,19,10xm143,10l19,10,19,20,143,20,143,10xm163,10l143,10,153,20,163,20,163,10xe">
                  <v:fill on="t" focussize="0,0"/>
                  <v:stroke on="f"/>
                  <v:imagedata o:title=""/>
                  <o:lock v:ext="edit" aspectratio="f"/>
                </v:shape>
                <v:shape id="Полилиния 65" o:spid="_x0000_s1026" o:spt="100" style="position:absolute;left:3663;top:1209;height:430;width:5851;" fillcolor="#800000" filled="t" stroked="f" coordsize="5851,430" o:gfxdata="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7CzAL4A&#10;AADbAAAADwAAAAAAAAABACAAAAAiAAAAZHJzL2Rvd25yZXYueG1sUEsBAhQAFAAAAAgAh07iQDMv&#10;BZ47AAAAOQAAABAAAAAAAAAAAQAgAAAADQEAAGRycy9zaGFwZXhtbC54bWxQSwUGAAAAAAYABgBb&#10;AQAAtwMAAAAA&#10;" path="m5851,0l0,0,0,429,5851,429,5851,419,20,419,10,409,20,409,20,20,10,20,20,10,5851,10,5851,0xm20,409l10,409,20,419,20,409xm5831,409l20,409,20,419,5831,419,5831,409xm5831,10l5831,419,5841,409,5851,409,5851,20,5841,20,5831,10xm5851,409l5841,409,5831,419,5851,419,5851,409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shape id="Полилиния 66" o:spid="_x0000_s1026" o:spt="100" style="position:absolute;left:3662;top:1448;height:77;width:5851;" fillcolor="#800000" filled="t" stroked="f" coordsize="5851,77" o:gfxdata="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SukL4A&#10;AADbAAAADwAAAAAAAAABACAAAAAiAAAAZHJzL2Rvd25yZXYueG1sUEsBAhQAFAAAAAgAh07iQDMv&#10;BZ47AAAAOQAAABAAAAAAAAAAAQAgAAAADQEAAGRycy9zaGFwZXhtbC54bWxQSwUGAAAAAAYABgBb&#10;AQAAtwMAAAAA&#10;" path="m5851,0l0,0,0,77,5851,77,5851,67,20,67,10,57,20,57,20,20,10,20,20,10,5851,10,5851,0xm20,57l10,57,20,67,20,57xm5831,57l20,57,20,67,5831,67,5831,57xm5831,10l5831,67,5841,57,5851,57,5851,20,5841,20,5831,10xm5851,57l5841,57,5831,67,5851,67,5851,57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rect id="Прямоугольник 67" o:spid="_x0000_s1026" o:spt="1" style="position:absolute;left:3611;top:1675;height:169;width:2498;" fillcolor="#800000" filled="t" stroked="f" coordsize="21600,21600" o:gfxdata="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hJ8Z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Полилиния 68" o:spid="_x0000_s1026" o:spt="100" style="position:absolute;left:3601;top:1666;height:188;width:2518;" fillcolor="#800000" filled="t" stroked="f" coordsize="2518,188" o:gfxdata="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N0Eb4A&#10;AADbAAAADwAAAAAAAAABACAAAAAiAAAAZHJzL2Rvd25yZXYueG1sUEsBAhQAFAAAAAgAh07iQDMv&#10;BZ47AAAAOQAAABAAAAAAAAAAAQAgAAAADQEAAGRycy9zaGFwZXhtbC54bWxQSwUGAAAAAAYABgBb&#10;AQAAtwMAAAAA&#10;" path="m2517,0l0,0,0,188,2517,188,2517,178,20,178,10,168,20,168,20,20,10,20,20,10,2517,10,2517,0xm20,168l10,168,20,178,20,168xm2497,168l20,168,20,178,2497,178,2497,168xm2497,10l2497,178,2507,168,2517,168,2517,20,2507,20,2497,10xm2517,168l2507,168,2497,178,2517,178,2517,168xm20,10l10,20,20,20,20,10xm2497,10l20,10,20,20,2497,20,2497,10xm2517,10l2497,10,2507,20,2517,20,2517,10xe">
                  <v:fill on="t" focussize="0,0"/>
                  <v:stroke on="f"/>
                  <v:imagedata o:title=""/>
                  <o:lock v:ext="edit" aspectratio="f"/>
                </v:shape>
                <v:rect id="Прямоугольник 69" o:spid="_x0000_s1026" o:spt="1" style="position:absolute;left:7084;top:1675;height:156;width:2498;" fillcolor="#800000" filled="t" stroked="f" coordsize="21600,21600" o:gfxdata="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V67wugAAANs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ect>
                <v:shape id="Полилиния 70" o:spid="_x0000_s1026" o:spt="100" style="position:absolute;left:7074;top:1666;height:176;width:2518;" fillcolor="#800000" filled="t" stroked="f" coordsize="2518,176" o:gfxdata="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TSiqvQAA&#10;ANsAAAAPAAAAAAAAAAEAIAAAACIAAABkcnMvZG93bnJldi54bWxQSwECFAAUAAAACACHTuJAMy8F&#10;njsAAAA5AAAAEAAAAAAAAAABACAAAAAMAQAAZHJzL3NoYXBleG1sLnhtbFBLBQYAAAAABgAGAFsB&#10;AAC2AwAAAAA=&#10;" path="m2517,0l0,0,0,176,2517,176,2517,166,20,166,10,156,20,156,20,20,10,20,20,10,2517,10,2517,0xm20,156l10,156,20,166,20,156xm2497,156l20,156,20,166,2497,166,2497,156xm2497,10l2497,166,2507,156,2517,156,2517,20,2507,20,2497,10xm2517,156l2507,156,2497,166,2517,166,2517,156xm20,10l10,20,20,20,20,10xm2497,10l20,10,20,20,2497,20,2497,10xm2517,10l2497,10,2507,20,2517,20,2517,10xe">
                  <v:fill on="t" focussize="0,0"/>
                  <v:stroke on="f"/>
                  <v:imagedata o:title=""/>
                  <o:lock v:ext="edit" aspectratio="f"/>
                </v:shape>
                <v:line id="Линия 71" o:spid="_x0000_s1026" o:spt="20" style="position:absolute;left:5413;top:1585;height:0;width:834;" filled="f" stroked="t" coordsize="21600,21600" o:gfxdata="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u/vmLgAAADbAAAA&#10;DwAAAAAAAAABACAAAAAiAAAAZHJzL2Rvd25yZXYueG1sUEsBAhQAFAAAAAgAh07iQDMvBZ47AAAA&#10;OQAAABAAAAAAAAAAAQAgAAAABwEAAGRycy9zaGFwZXhtbC54bWxQSwUGAAAAAAYABgBbAQAAsQMA&#10;AAAA&#10;">
                  <v:fill on="f" focussize="0,0"/>
                  <v:stroke weight="2.75692913385827pt" color="#800000" joinstyle="round"/>
                  <v:imagedata o:title=""/>
                  <o:lock v:ext="edit" aspectratio="f"/>
                </v:line>
                <v:shape id="Полилиния 72" o:spid="_x0000_s1026" o:spt="100" style="position:absolute;left:5402;top:1547;height:75;width:854;" fillcolor="#800000" filled="t" stroked="f" coordsize="854,75" o:gfxdata="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U5VY74A&#10;AADbAAAADwAAAAAAAAABACAAAAAiAAAAZHJzL2Rvd25yZXYueG1sUEsBAhQAFAAAAAgAh07iQDMv&#10;BZ47AAAAOQAAABAAAAAAAAAAAQAgAAAADQEAAGRycy9zaGFwZXhtbC54bWxQSwUGAAAAAAYABgBb&#10;AQAAtwMAAAAA&#10;" path="m854,0l0,0,0,75,854,75,854,65,20,65,10,55,20,55,20,20,10,20,20,10,854,10,854,0xm20,55l10,55,20,65,20,55xm834,55l20,55,20,65,834,65,834,55xm834,10l834,65,844,55,854,55,854,20,844,20,834,10xm854,55l844,55,834,65,854,65,854,55xm20,10l10,20,20,20,20,10xm834,10l20,10,20,20,834,20,834,10xm854,10l834,10,844,20,854,20,854,10xe">
                  <v:fill on="t" focussize="0,0"/>
                  <v:stroke on="f"/>
                  <v:imagedata o:title=""/>
                  <o:lock v:ext="edit" aspectratio="f"/>
                </v:shape>
                <v:line id="Линия 73" o:spid="_x0000_s1026" o:spt="20" style="position:absolute;left:6942;top:1585;height:0;width:834;" filled="f" stroked="t" coordsize="21600,21600" o:gfxdata="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HUdLsAAADb&#10;AAAADwAAAAAAAAABACAAAAAiAAAAZHJzL2Rvd25yZXYueG1sUEsBAhQAFAAAAAgAh07iQDMvBZ47&#10;AAAAOQAAABAAAAAAAAAAAQAgAAAACgEAAGRycy9zaGFwZXhtbC54bWxQSwUGAAAAAAYABgBbAQAA&#10;tAMAAAAA&#10;">
                  <v:fill on="f" focussize="0,0"/>
                  <v:stroke weight="2.75692913385827pt" color="#800000" joinstyle="round"/>
                  <v:imagedata o:title=""/>
                  <o:lock v:ext="edit" aspectratio="f"/>
                </v:line>
                <v:shape id="Полилиния 74" o:spid="_x0000_s1026" o:spt="100" style="position:absolute;left:6932;top:1547;height:75;width:854;" fillcolor="#800000" filled="t" stroked="f" coordsize="854,75" o:gfxdata="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Qbo+/&#10;AAAA2wAAAA8AAAAAAAAAAQAgAAAAIgAAAGRycy9kb3ducmV2LnhtbFBLAQIUABQAAAAIAIdO4kAz&#10;LwWeOwAAADkAAAAQAAAAAAAAAAEAIAAAAA4BAABkcnMvc2hhcGV4bWwueG1sUEsFBgAAAAAGAAYA&#10;WwEAALgDAAAAAA==&#10;" path="m854,0l0,0,0,75,854,75,854,65,20,65,10,55,20,55,20,20,10,20,20,10,854,10,854,0xm20,55l10,55,20,65,20,55xm834,55l20,55,20,65,834,65,834,55xm834,10l834,65,844,55,854,55,854,20,844,20,834,10xm854,55l844,55,834,65,854,65,854,55xm20,10l10,20,20,20,20,10xm834,10l20,10,20,20,834,20,834,10xm854,10l834,10,844,20,854,20,854,10xe">
                  <v:fill on="t" focussize="0,0"/>
                  <v:stroke on="f"/>
                  <v:imagedata o:title=""/>
                  <o:lock v:ext="edit" aspectratio="f"/>
                </v:shape>
                <v:line id="Линия 75" o:spid="_x0000_s1026" o:spt="20" style="position:absolute;left:6662;top:1588;height:0;width:181;" filled="f" stroked="t" coordsize="21600,21600" o:gfxdata="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8lHG5AAAA2wAA&#10;AA8AAAAAAAAAAQAgAAAAIgAAAGRycy9kb3ducmV2LnhtbFBLAQIUABQAAAAIAIdO4kAzLwWeOwAA&#10;ADkAAAAQAAAAAAAAAAEAIAAAAAgBAABkcnMvc2hhcGV4bWwueG1sUEsFBgAAAAAGAAYAWwEAALID&#10;AAAAAA==&#10;">
                  <v:fill on="f" focussize="0,0"/>
                  <v:stroke weight="3.03826771653543pt" color="#800000" joinstyle="round"/>
                  <v:imagedata o:title=""/>
                  <o:lock v:ext="edit" aspectratio="f"/>
                </v:line>
                <v:shape id="Полилиния 76" o:spid="_x0000_s1026" o:spt="100" style="position:absolute;left:6652;top:1547;height:81;width:201;" fillcolor="#800000" filled="t" stroked="f" coordsize="201,81" o:gfxdata="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5QJK/&#10;AAAA2wAAAA8AAAAAAAAAAQAgAAAAIgAAAGRycy9kb3ducmV2LnhtbFBLAQIUABQAAAAIAIdO4kAz&#10;LwWeOwAAADkAAAAQAAAAAAAAAAEAIAAAAA4BAABkcnMvc2hhcGV4bWwueG1sUEsFBgAAAAAGAAYA&#10;WwEAALgDAAAAAA==&#10;" path="m201,0l0,0,0,80,201,80,201,71,20,71,10,61,20,61,20,20,10,20,20,10,201,10,201,0xm20,61l10,61,20,71,20,61xm181,61l20,61,20,71,181,71,181,61xm181,10l181,71,191,61,201,61,201,20,191,20,181,10xm201,61l191,61,181,71,201,71,201,61xm20,10l10,20,20,20,20,10xm181,10l20,10,20,20,181,20,181,10xm201,10l181,10,191,20,201,20,201,10xe">
                  <v:fill on="t" focussize="0,0"/>
                  <v:stroke on="f"/>
                  <v:imagedata o:title=""/>
                  <o:lock v:ext="edit" aspectratio="f"/>
                </v:shape>
                <v:line id="Линия 77" o:spid="_x0000_s1026" o:spt="20" style="position:absolute;left:6346;top:1590;height:0;width:181;" filled="f" stroked="t" coordsize="21600,21600" o:gfxdata="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ir525AAAA2wAA&#10;AA8AAAAAAAAAAQAgAAAAIgAAAGRycy9kb3ducmV2LnhtbFBLAQIUABQAAAAIAIdO4kAzLwWeOwAA&#10;ADkAAAAQAAAAAAAAAAEAIAAAAAgBAABkcnMvc2hhcGV4bWwueG1sUEsFBgAAAAAGAAYAWwEAALID&#10;AAAAAA==&#10;">
                  <v:fill on="f" focussize="0,0"/>
                  <v:stroke weight="3.03826771653543pt" color="#800000" joinstyle="round"/>
                  <v:imagedata o:title=""/>
                  <o:lock v:ext="edit" aspectratio="f"/>
                </v:line>
                <v:shape id="Полилиния 78" o:spid="_x0000_s1026" o:spt="100" style="position:absolute;left:6336;top:1549;height:81;width:201;" fillcolor="#800000" filled="t" stroked="f" coordsize="201,81" o:gfxdata="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ne36/&#10;AAAA2wAAAA8AAAAAAAAAAQAgAAAAIgAAAGRycy9kb3ducmV2LnhtbFBLAQIUABQAAAAIAIdO4kAz&#10;LwWeOwAAADkAAAAQAAAAAAAAAAEAIAAAAA4BAABkcnMvc2hhcGV4bWwueG1sUEsFBgAAAAAGAAYA&#10;WwEAALgDAAAAAA==&#10;" path="m201,0l0,0,0,80,201,80,201,70,20,70,10,60,20,60,20,19,10,19,20,9,201,9,201,0xm20,60l10,60,20,70,20,60xm181,60l20,60,20,70,181,70,181,60xm181,9l181,70,191,60,201,60,201,19,191,19,181,9xm201,60l191,60,181,70,201,70,201,60xm20,9l10,19,20,19,20,9xm181,9l20,9,20,19,181,19,181,9xm201,9l181,9,191,19,201,19,201,9xe">
                  <v:fill on="t" focussize="0,0"/>
                  <v:stroke on="f"/>
                  <v:imagedata o:title=""/>
                  <o:lock v:ext="edit" aspectratio="f"/>
                </v:shape>
                <v:shape id="Изображение 79" o:spid="_x0000_s1026" o:spt="75" type="#_x0000_t75" style="position:absolute;left:6103;top:1635;height:164;width:154;" filled="f" o:preferrelative="t" stroked="f" coordsize="21600,21600" o:gfxdata="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SCWML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8" o:title=""/>
                  <o:lock v:ext="edit" aspectratio="t"/>
                </v:shape>
                <v:shape id="Изображение 80" o:spid="_x0000_s1026" o:spt="75" type="#_x0000_t75" style="position:absolute;left:6932;top:1635;height:164;width:154;" filled="f" o:preferrelative="t" stroked="f" coordsize="21600,21600" o:gfxdata="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Sa5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9" o:title=""/>
                  <o:lock v:ext="edit" aspectratio="t"/>
                </v:shape>
                <v:shape id="Полилиния 81" o:spid="_x0000_s1026" o:spt="100" style="position:absolute;left:6240;top:1707;height:91;width:712;" fillcolor="#800000" filled="t" stroked="f" coordsize="712,91" o:gfxdata="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hul1ugAAANsA&#10;AAAPAAAAAAAAAAEAIAAAACIAAABkcnMvZG93bnJldi54bWxQSwECFAAUAAAACACHTuJAMy8FnjsA&#10;AAA5AAAAEAAAAAAAAAABACAAAAAJAQAAZHJzL3NoYXBleG1sLnhtbFBLBQYAAAAABgAGAFsBAACz&#10;AwAAAAA=&#10;" path="m711,0l0,0,0,90,711,90,711,80,20,80,10,71,20,71,20,19,10,19,20,10,711,10,711,0xm20,71l10,71,20,80,20,71xm692,71l20,71,20,80,692,80,692,71xm692,10l692,80,702,71,711,71,711,19,702,19,692,10xm711,71l702,71,692,80,711,80,711,71xm20,10l10,19,20,19,20,10xm692,10l20,10,20,19,692,19,692,10xm711,10l692,10,702,19,711,19,711,10xe">
                  <v:fill on="t" focussize="0,0"/>
                  <v:stroke on="f"/>
                  <v:imagedata o:title=""/>
                  <o:lock v:ext="edit" aspectratio="f"/>
                </v:shape>
                <v:shape id="Изображение 82" o:spid="_x0000_s1026" o:spt="75" type="#_x0000_t75" style="position:absolute;left:6237;top:1513;height:118;width:112;" filled="f" o:preferrelative="t" stroked="f" coordsize="21600,21600" o:gfxdata="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N9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0" o:title=""/>
                  <o:lock v:ext="edit" aspectratio="t"/>
                </v:shape>
                <v:shape id="Изображение 83" o:spid="_x0000_s1026" o:spt="75" type="#_x0000_t75" style="position:absolute;left:6841;top:1511;height:118;width:112;" filled="f" o:preferrelative="t" stroked="f" coordsize="21600,21600" o:gfxdata="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Wv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1" o:title=""/>
                  <o:lock v:ext="edit" aspectratio="t"/>
                </v:shape>
                <v:shape id="Полилиния 84" o:spid="_x0000_s1026" o:spt="100" style="position:absolute;left:5404;top:1505;height:94;width:851;" fillcolor="#800000" filled="t" stroked="f" coordsize="851,94" o:gfxdata="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EFSNvQAA&#10;ANsAAAAPAAAAAAAAAAEAIAAAACIAAABkcnMvZG93bnJldi54bWxQSwECFAAUAAAACACHTuJAMy8F&#10;njsAAAA5AAAAEAAAAAAAAAABACAAAAAMAQAAZHJzL3NoYXBleG1sLnhtbFBLBQYAAAAABgAGAFsB&#10;AAC2AwAAAAA=&#10;" path="m850,0l0,0,0,94,850,94,850,84,20,84,10,74,20,74,20,20,10,20,20,10,850,10,850,0xm20,74l10,74,20,84,20,74xm831,74l20,74,20,84,831,84,831,74xm831,10l831,84,841,74,850,74,850,20,841,20,831,10xm850,74l841,74,831,84,850,84,850,74xm20,10l10,20,20,20,20,10xm831,10l20,10,20,20,831,20,831,10xm850,10l831,10,841,20,850,20,850,10xe">
                  <v:fill on="t" focussize="0,0"/>
                  <v:stroke on="f"/>
                  <v:imagedata o:title=""/>
                  <o:lock v:ext="edit" aspectratio="f"/>
                </v:shape>
                <v:rect id="Прямоугольник 85" o:spid="_x0000_s1026" o:spt="1" style="position:absolute;left:6580;top:1518;height:98;width:23;" fillcolor="#800000" filled="t" stroked="f" coordsize="21600,21600" o:gfxdata="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FkIP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Полилиния 86" o:spid="_x0000_s1026" o:spt="100" style="position:absolute;left:6570;top:1508;height:118;width:43;" fillcolor="#800000" filled="t" stroked="f" coordsize="43,118" o:gfxdata="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Xm6s74A&#10;AADbAAAADwAAAAAAAAABACAAAAAiAAAAZHJzL2Rvd25yZXYueG1sUEsBAhQAFAAAAAgAh07iQDMv&#10;BZ47AAAAOQAAABAAAAAAAAAAAQAgAAAADQEAAGRycy9zaGFwZXhtbC54bWxQSwUGAAAAAAYABgBb&#10;AQAAtwMAAAAA&#10;" path="m42,0l0,0,0,117,42,117,42,107,19,107,10,97,19,97,19,19,10,19,19,9,42,9,42,0xm19,97l10,97,19,107,19,97xm22,97l19,97,19,107,22,107,22,97xm22,9l22,107,32,97,42,97,42,19,32,19,22,9xm42,97l32,97,22,107,42,107,42,97xm19,9l10,19,19,19,19,9xm22,9l19,9,19,19,22,19,22,9xm42,9l22,9,32,19,42,19,42,9xe">
                  <v:fill on="t" focussize="0,0"/>
                  <v:stroke on="f"/>
                  <v:imagedata o:title=""/>
                  <o:lock v:ext="edit" aspectratio="f"/>
                </v:shape>
                <v:shape id="Полилиния 87" o:spid="_x0000_s1026" o:spt="100" style="position:absolute;left:3594;top:756;height:81;width:81;" fillcolor="#800000" filled="t" stroked="f" coordsize="81,81" o:gfxdata="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woX/b4A&#10;AADbAAAADwAAAAAAAAABACAAAAAiAAAAZHJzL2Rvd25yZXYueG1sUEsBAhQAFAAAAAgAh07iQDMv&#10;BZ47AAAAOQAAABAAAAAAAAAAAQAgAAAADQEAAGRycy9zaGFwZXhtbC54bWxQSwUGAAAAAAYABgBb&#10;AQAAtwMAAAAA&#10;" path="m81,0l0,0,81,80,81,0xe">
                  <v:fill on="t" focussize="0,0"/>
                  <v:stroke on="f"/>
                  <v:imagedata o:title=""/>
                  <o:lock v:ext="edit" aspectratio="f"/>
                </v:shape>
                <v:shape id="Полилиния 88" o:spid="_x0000_s1026" o:spt="100" style="position:absolute;left:3594;top:756;height:81;width:81;" filled="f" stroked="t" coordsize="81,81" o:gfxdata="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6qgKrsAAADb&#10;AAAADwAAAAAAAAABACAAAAAiAAAAZHJzL2Rvd25yZXYueG1sUEsBAhQAFAAAAAgAh07iQDMvBZ47&#10;AAAAOQAAABAAAAAAAAAAAQAgAAAACgEAAGRycy9zaGFwZXhtbC54bWxQSwUGAAAAAAYABgBbAQAA&#10;tAMAAAAA&#10;" path="m81,80l81,0,0,0,81,80xe">
                  <v:fill on="f" focussize="0,0"/>
                  <v:stroke weight="0.42244094488189pt" color="#800000" joinstyle="round"/>
                  <v:imagedata o:title=""/>
                  <o:lock v:ext="edit" aspectratio="f"/>
                </v:shape>
                <v:shape id="Полилиния 89" o:spid="_x0000_s1026" o:spt="100" style="position:absolute;left:9495;top:744;height:81;width:81;" fillcolor="#800000" filled="t" stroked="f" coordsize="81,81" o:gfxdata="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kmFLsAAADb&#10;AAAADwAAAAAAAAABACAAAAAiAAAAZHJzL2Rvd25yZXYueG1sUEsBAhQAFAAAAAgAh07iQDMvBZ47&#10;AAAAOQAAABAAAAAAAAAAAQAgAAAACgEAAGRycy9zaGFwZXhtbC54bWxQSwUGAAAAAAYABgBbAQAA&#10;tAMAAAAA&#10;" path="m81,0l0,0,0,80,81,0xe">
                  <v:fill on="t" focussize="0,0"/>
                  <v:stroke on="f"/>
                  <v:imagedata o:title=""/>
                  <o:lock v:ext="edit" aspectratio="f"/>
                </v:shape>
                <v:shape id="Полилиния 90" o:spid="_x0000_s1026" o:spt="100" style="position:absolute;left:9495;top:744;height:81;width:81;" filled="f" stroked="t" coordsize="81,81" o:gfxdata="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mRw7sAAADb&#10;AAAADwAAAAAAAAABACAAAAAiAAAAZHJzL2Rvd25yZXYueG1sUEsBAhQAFAAAAAgAh07iQDMvBZ47&#10;AAAAOQAAABAAAAAAAAAAAQAgAAAACgEAAGRycy9zaGFwZXhtbC54bWxQSwUGAAAAAAYABgBbAQAA&#10;tAMAAAAA&#10;" path="m0,80l0,0,81,0,0,80xe">
                  <v:fill on="f" focussize="0,0"/>
                  <v:stroke weight="0.42244094488189pt" color="#800000" joinstyle="round"/>
                  <v:imagedata o:title=""/>
                  <o:lock v:ext="edit" aspectratio="f"/>
                </v:shape>
                <v:shape id="Полилиния 91" o:spid="_x0000_s1026" o:spt="100" style="position:absolute;left:6936;top:1510;height:94;width:851;" fillcolor="#800000" filled="t" stroked="f" coordsize="851,94" o:gfxdata="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ySnAvQAA&#10;ANwAAAAPAAAAAAAAAAEAIAAAACIAAABkcnMvZG93bnJldi54bWxQSwECFAAUAAAACACHTuJAMy8F&#10;njsAAAA5AAAAEAAAAAAAAAABACAAAAAMAQAAZHJzL3NoYXBleG1sLnhtbFBLBQYAAAAABgAGAFsB&#10;AAC2AwAAAAA=&#10;" path="m850,0l0,0,0,94,850,94,850,84,19,84,10,75,19,75,19,20,10,20,19,10,850,10,850,0xm19,75l10,75,19,84,19,75xm830,75l19,75,19,84,830,84,830,75xm830,10l830,84,840,75,850,75,850,20,840,20,830,10xm850,75l840,75,830,84,850,84,850,75xm19,10l10,20,19,20,19,10xm830,10l19,10,19,20,830,20,830,10xm850,10l830,10,840,20,850,20,850,10xe">
                  <v:fill on="t" focussize="0,0"/>
                  <v:stroke on="f"/>
                  <v:imagedata o:title=""/>
                  <o:lock v:ext="edit" aspectratio="f"/>
                </v:shape>
                <v:shape id="Полилиния 92" o:spid="_x0000_s1026" o:spt="100" style="position:absolute;left:3663;top:1617;height:170;width:5851;" fillcolor="#800000" filled="t" stroked="f" coordsize="5851,170" o:gfxdata="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D3u17sAAADc&#10;AAAADwAAAAAAAAABACAAAAAiAAAAZHJzL2Rvd25yZXYueG1sUEsBAhQAFAAAAAgAh07iQDMvBZ47&#10;AAAAOQAAABAAAAAAAAAAAQAgAAAACgEAAGRycy9zaGFwZXhtbC54bWxQSwUGAAAAAAYABgBbAQAA&#10;tAMAAAAA&#10;" path="m5851,0l0,0,0,170,5851,170,5851,160,20,160,10,150,20,150,20,20,10,20,20,10,5851,10,5851,0xm20,150l10,150,20,160,20,150xm5831,150l20,150,20,160,5831,160,5831,150xm5831,10l5831,160,5841,150,5851,150,5851,20,5841,20,5831,10xm5851,150l5841,150,5831,160,5851,160,5851,150xm20,10l10,20,20,20,20,10xm5831,10l20,10,20,20,5831,20,5831,10xm5851,10l5831,10,5841,20,5851,20,5851,10xe">
                  <v:fill on="t" focussize="0,0"/>
                  <v:stroke on="f"/>
                  <v:imagedata o:title=""/>
                  <o:lock v:ext="edit" aspectratio="f"/>
                </v:shape>
                <v:line id="Линия 93" o:spid="_x0000_s1026" o:spt="20" style="position:absolute;left:3643;top:767;height:906;width:0;" filled="f" stroked="t" coordsize="21600,21600" o:gfxdata="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h/6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12771653543307pt" color="#800000" joinstyle="round"/>
                  <v:imagedata o:title=""/>
                  <o:lock v:ext="edit" aspectratio="f"/>
                </v:line>
                <v:line id="Линия 94" o:spid="_x0000_s1026" o:spt="20" style="position:absolute;left:9534;top:776;height:906;width:0;" filled="f" stroked="t" coordsize="21600,21600" o:gfxdata="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Vox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12771653543307pt" color="#800000" joinstyle="round"/>
                  <v:imagedata o:title=""/>
                  <o:lock v:ext="edit" aspectratio="f"/>
                </v:line>
                <v:shape id="Полилиния 95" o:spid="_x0000_s1026" o:spt="100" style="position:absolute;left:6107;top:1788;height:60;width:976;" fillcolor="#800000" filled="t" stroked="f" coordsize="976,60" o:gfxdata="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Li2R74A&#10;AADcAAAADwAAAAAAAAABACAAAAAiAAAAZHJzL2Rvd25yZXYueG1sUEsBAhQAFAAAAAgAh07iQDMv&#10;BZ47AAAAOQAAABAAAAAAAAAAAQAgAAAADQEAAGRycy9zaGFwZXhtbC54bWxQSwUGAAAAAAYABgBb&#10;AQAAtwMAAAAA&#10;" path="m976,0l0,0,0,59,976,59,976,50,20,50,10,40,20,40,20,19,10,19,20,10,976,10,976,0xm20,40l10,40,20,50,20,40xm956,40l20,40,20,50,956,50,956,40xm956,10l956,50,966,40,976,40,976,19,966,19,956,10xm976,40l966,40,956,50,976,50,976,40xm20,10l10,19,20,19,20,10xm956,10l20,10,20,19,956,19,956,10xm976,10l956,10,966,19,976,19,976,10xe">
                  <v:fill on="t" focussize="0,0"/>
                  <v:stroke on="f"/>
                  <v:imagedata o:title=""/>
                  <o:lock v:ext="edit" aspectratio="f"/>
                </v:shape>
                <v:line id="Линия 96" o:spid="_x0000_s1026" o:spt="20" style="position:absolute;left:6337;top:479;height:0;width:473;" filled="f" stroked="t" coordsize="21600,21600" o:gfxdata="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ovj4vQAA&#10;ANwAAAAPAAAAAAAAAAEAIAAAACIAAABkcnMvZG93bnJldi54bWxQSwECFAAUAAAACACHTuJAMy8F&#10;njsAAAA5AAAAEAAAAAAAAAABACAAAAAMAQAAZHJzL3NoYXBleG1sLnhtbFBLBQYAAAAABgAGAFsB&#10;AAC2AwAAAAA=&#10;">
                  <v:fill on="f" focussize="0,0"/>
                  <v:stroke weight="2.41937007874016pt" color="#800000" joinstyle="round"/>
                  <v:imagedata o:title=""/>
                  <o:lock v:ext="edit" aspectratio="f"/>
                </v:line>
                <v:shape id="Полилиния 97" o:spid="_x0000_s1026" o:spt="100" style="position:absolute;left:6322;top:440;height:77;width:502;" fillcolor="#800000" filled="t" stroked="f" coordsize="502,77" o:gfxdata="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npZyL4A&#10;AADcAAAADwAAAAAAAAABACAAAAAiAAAAZHJzL2Rvd25yZXYueG1sUEsBAhQAFAAAAAgAh07iQDMv&#10;BZ47AAAAOQAAABAAAAAAAAAAAQAgAAAADQEAAGRycy9zaGFwZXhtbC54bWxQSwUGAAAAAAYABgBb&#10;AQAAtwMAAAAA&#10;" path="m501,0l0,0,0,76,501,76,501,62,28,62,14,48,28,48,28,28,14,28,28,14,501,14,501,0xm28,48l14,48,28,62,28,48xm473,48l28,48,28,62,473,62,473,48xm473,14l473,62,487,48,501,48,501,28,487,28,473,14xm501,48l487,48,473,62,501,62,501,48xm28,14l14,28,28,28,28,14xm473,14l28,14,28,28,473,28,473,14xm501,14l473,14,487,28,501,28,501,14xe">
                  <v:fill on="t" focussize="0,0"/>
                  <v:stroke on="f"/>
                  <v:imagedata o:title=""/>
                  <o:lock v:ext="edit" aspectratio="f"/>
                </v:shape>
                <v:shape id="Полилиния 98" o:spid="_x0000_s1026" o:spt="100" style="position:absolute;left:6107;top:1833;height:60;width:976;" fillcolor="#800000" filled="t" stroked="f" coordsize="976,60" o:gfxdata="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GooML4A&#10;AADcAAAADwAAAAAAAAABACAAAAAiAAAAZHJzL2Rvd25yZXYueG1sUEsBAhQAFAAAAAgAh07iQDMv&#10;BZ47AAAAOQAAABAAAAAAAAAAAQAgAAAADQEAAGRycy9zaGFwZXhtbC54bWxQSwUGAAAAAAYABgBb&#10;AQAAtwMAAAAA&#10;" path="m976,0l0,0,0,59,976,59,976,50,20,50,10,40,20,40,20,19,10,19,20,10,976,10,976,0xm20,40l10,40,20,50,20,40xm956,40l20,40,20,50,956,50,956,40xm956,10l956,50,966,40,976,40,976,19,966,19,956,10xm976,40l966,40,956,50,976,50,976,40xm20,10l10,19,20,19,20,10xm956,10l20,10,20,19,956,19,956,10xm976,10l956,10,966,19,976,19,976,10xe">
                  <v:fill on="t" focussize="0,0"/>
                  <v:stroke on="f"/>
                  <v:imagedata o:title=""/>
                  <o:lock v:ext="edit" aspectratio="f"/>
                </v:shape>
                <v:shape id="Полилиния 99" o:spid="_x0000_s1026" o:spt="100" style="position:absolute;left:6107;top:1874;height:60;width:976;" fillcolor="#800000" filled="t" stroked="f" coordsize="976,60" o:gfxdata="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9bxC&#10;wAAAANwAAAAPAAAAAAAAAAEAIAAAACIAAABkcnMvZG93bnJldi54bWxQSwECFAAUAAAACACHTuJA&#10;My8FnjsAAAA5AAAAEAAAAAAAAAABACAAAAAPAQAAZHJzL3NoYXBleG1sLnhtbFBLBQYAAAAABgAG&#10;AFsBAAC5AwAAAAA=&#10;" path="m976,0l0,0,0,60,976,60,976,50,20,50,10,40,20,40,20,20,10,20,20,10,976,10,976,0xm20,40l10,40,20,50,20,40xm956,40l20,40,20,50,956,50,956,40xm956,10l956,50,966,40,976,40,976,20,966,20,956,10xm976,40l966,40,956,50,976,50,976,40xm20,10l10,20,20,20,20,10xm956,10l20,10,20,20,956,20,956,10xm976,10l956,10,966,20,976,20,976,10xe">
                  <v:fill on="t" focussize="0,0"/>
                  <v:stroke on="f"/>
                  <v:imagedata o:title=""/>
                  <o:lock v:ext="edit" aspectratio="f"/>
                </v:shape>
                <v:shape id="Полилиния 100" o:spid="_x0000_s1026" o:spt="100" style="position:absolute;left:6107;top:1917;height:60;width:976;" fillcolor="#800000" filled="t" stroked="f" coordsize="976,60" o:gfxdata="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rkZ2b4A&#10;AADcAAAADwAAAAAAAAABACAAAAAiAAAAZHJzL2Rvd25yZXYueG1sUEsBAhQAFAAAAAgAh07iQDMv&#10;BZ47AAAAOQAAABAAAAAAAAAAAQAgAAAADQEAAGRycy9zaGFwZXhtbC54bWxQSwUGAAAAAAYABgBb&#10;AQAAtwMAAAAA&#10;" path="m975,0l0,0,0,60,975,60,975,50,20,50,10,40,20,40,20,20,10,20,20,10,975,10,975,0xm20,40l10,40,20,50,20,40xm956,40l20,40,20,50,956,50,956,40xm956,10l956,50,965,40,975,40,975,20,965,20,956,10xm975,40l965,40,956,50,975,50,975,40xm20,10l10,20,20,20,20,10xm956,10l20,10,20,20,956,20,956,10xm975,10l956,10,965,20,975,20,975,10xe">
                  <v:fill on="t" focussize="0,0"/>
                  <v:stroke on="f"/>
                  <v:imagedata o:title=""/>
                  <o:lock v:ext="edit" aspectratio="f"/>
                </v:shape>
                <v:shape id="Изображение 101" o:spid="_x0000_s1026" o:spt="75" type="#_x0000_t75" style="position:absolute;left:6449;top:555;height:105;width:256;" filled="f" o:preferrelative="t" stroked="f" coordsize="21600,21600" o:gfxdata="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VHQJ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2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>
      <w:pPr>
        <w:pStyle w:val="6"/>
        <w:rPr>
          <w:b/>
          <w:sz w:val="20"/>
        </w:rPr>
      </w:pPr>
    </w:p>
    <w:p>
      <w:pPr>
        <w:pStyle w:val="3"/>
        <w:spacing w:before="264"/>
        <w:ind w:right="1592"/>
      </w:pPr>
      <w:r>
        <w:t>ФАКУЛЬТЕТ ІНФОРМАЦІЙНИХ ТЕХНОЛОГІЙ</w:t>
      </w:r>
    </w:p>
    <w:p>
      <w:pPr>
        <w:pStyle w:val="6"/>
        <w:spacing w:before="2"/>
        <w:rPr>
          <w:b/>
        </w:rPr>
      </w:pPr>
    </w:p>
    <w:p>
      <w:pPr>
        <w:spacing w:before="0"/>
        <w:ind w:left="2304" w:right="1591" w:firstLine="0"/>
        <w:jc w:val="center"/>
        <w:rPr>
          <w:b/>
          <w:sz w:val="28"/>
        </w:rPr>
      </w:pPr>
      <w:r>
        <w:rPr>
          <w:b/>
          <w:sz w:val="28"/>
        </w:rPr>
        <w:t>Кафедра прикладних інформаційних систем</w:t>
      </w:r>
    </w:p>
    <w:p>
      <w:pPr>
        <w:pStyle w:val="6"/>
        <w:rPr>
          <w:b/>
          <w:sz w:val="30"/>
        </w:rPr>
      </w:pPr>
    </w:p>
    <w:p>
      <w:pPr>
        <w:pStyle w:val="6"/>
        <w:spacing w:before="2"/>
        <w:rPr>
          <w:b/>
          <w:sz w:val="34"/>
        </w:rPr>
      </w:pPr>
    </w:p>
    <w:p>
      <w:pPr>
        <w:spacing w:before="0"/>
        <w:ind w:left="2301" w:right="1592" w:firstLine="0"/>
        <w:jc w:val="center"/>
        <w:rPr>
          <w:rFonts w:hint="default"/>
          <w:b/>
          <w:sz w:val="36"/>
          <w:lang w:val="en-US"/>
        </w:rPr>
      </w:pPr>
      <w:r>
        <w:rPr>
          <w:b/>
          <w:color w:val="0D0D0D"/>
          <w:sz w:val="36"/>
        </w:rPr>
        <w:t>Звіт до лабораторної роботи №</w:t>
      </w:r>
      <w:r>
        <w:rPr>
          <w:rFonts w:hint="default"/>
          <w:b/>
          <w:color w:val="0D0D0D"/>
          <w:sz w:val="36"/>
          <w:lang w:val="en-US"/>
        </w:rPr>
        <w:t>10</w:t>
      </w:r>
    </w:p>
    <w:p>
      <w:pPr>
        <w:pStyle w:val="6"/>
        <w:spacing w:before="5"/>
        <w:rPr>
          <w:b/>
          <w:sz w:val="42"/>
        </w:rPr>
      </w:pPr>
    </w:p>
    <w:p>
      <w:pPr>
        <w:pStyle w:val="2"/>
        <w:ind w:right="1592"/>
      </w:pPr>
      <w:r>
        <w:rPr>
          <w:color w:val="0D0D0D"/>
        </w:rPr>
        <w:t>з курсу</w:t>
      </w:r>
    </w:p>
    <w:p>
      <w:pPr>
        <w:pStyle w:val="6"/>
        <w:spacing w:before="7"/>
        <w:rPr>
          <w:b/>
          <w:sz w:val="41"/>
        </w:rPr>
      </w:pPr>
    </w:p>
    <w:p>
      <w:pPr>
        <w:spacing w:before="1"/>
        <w:ind w:left="2304" w:right="1589" w:firstLine="0"/>
        <w:jc w:val="center"/>
        <w:rPr>
          <w:b/>
          <w:sz w:val="32"/>
        </w:rPr>
      </w:pPr>
      <w:r>
        <w:rPr>
          <w:b/>
          <w:color w:val="0D0D0D"/>
          <w:sz w:val="32"/>
        </w:rPr>
        <w:t>«</w:t>
      </w:r>
      <w:r>
        <w:rPr>
          <w:rFonts w:hint="default"/>
          <w:b/>
          <w:color w:val="0D0D0D"/>
          <w:sz w:val="32"/>
          <w:lang w:val="uk-UA"/>
        </w:rPr>
        <w:t>Безпека мереж і комп’ютерних систем</w:t>
      </w:r>
      <w:r>
        <w:rPr>
          <w:b/>
          <w:color w:val="0D0D0D"/>
          <w:sz w:val="32"/>
        </w:rPr>
        <w:t>»</w:t>
      </w:r>
    </w:p>
    <w:p>
      <w:pPr>
        <w:pStyle w:val="6"/>
        <w:rPr>
          <w:b/>
          <w:sz w:val="34"/>
        </w:rPr>
      </w:pPr>
    </w:p>
    <w:p>
      <w:pPr>
        <w:pStyle w:val="6"/>
        <w:rPr>
          <w:b/>
          <w:sz w:val="34"/>
        </w:rPr>
      </w:pPr>
    </w:p>
    <w:p>
      <w:pPr>
        <w:spacing w:before="219"/>
        <w:ind w:left="0" w:right="104" w:firstLine="0"/>
        <w:jc w:val="right"/>
        <w:rPr>
          <w:i/>
          <w:sz w:val="28"/>
        </w:rPr>
      </w:pPr>
      <w:r>
        <w:rPr>
          <w:i/>
          <w:color w:val="0D0D0D"/>
          <w:sz w:val="28"/>
        </w:rPr>
        <w:t xml:space="preserve">Студента </w:t>
      </w:r>
      <w:r>
        <w:rPr>
          <w:rFonts w:hint="default"/>
          <w:i/>
          <w:color w:val="0D0D0D"/>
          <w:sz w:val="28"/>
          <w:lang w:val="en-US"/>
        </w:rPr>
        <w:t>2</w:t>
      </w:r>
      <w:r>
        <w:rPr>
          <w:i/>
          <w:color w:val="0D0D0D"/>
          <w:spacing w:val="-4"/>
          <w:sz w:val="28"/>
        </w:rPr>
        <w:t xml:space="preserve"> </w:t>
      </w:r>
      <w:r>
        <w:rPr>
          <w:i/>
          <w:color w:val="0D0D0D"/>
          <w:sz w:val="28"/>
        </w:rPr>
        <w:t>курсу</w:t>
      </w:r>
    </w:p>
    <w:p>
      <w:pPr>
        <w:spacing w:before="48" w:line="276" w:lineRule="auto"/>
        <w:ind w:left="5471" w:right="103" w:firstLine="3346"/>
        <w:jc w:val="right"/>
        <w:rPr>
          <w:i/>
          <w:sz w:val="28"/>
        </w:rPr>
      </w:pPr>
      <w:r>
        <w:rPr>
          <w:i/>
          <w:color w:val="0D0D0D"/>
          <w:sz w:val="28"/>
        </w:rPr>
        <w:t>групи</w:t>
      </w:r>
      <w:r>
        <w:rPr>
          <w:i/>
          <w:color w:val="0D0D0D"/>
          <w:spacing w:val="5"/>
          <w:sz w:val="28"/>
        </w:rPr>
        <w:t xml:space="preserve"> </w:t>
      </w:r>
      <w:r>
        <w:rPr>
          <w:i/>
          <w:color w:val="0D0D0D"/>
          <w:spacing w:val="-4"/>
          <w:sz w:val="28"/>
        </w:rPr>
        <w:t>ПП-</w:t>
      </w:r>
      <w:r>
        <w:rPr>
          <w:rFonts w:hint="default"/>
          <w:i/>
          <w:color w:val="0D0D0D"/>
          <w:spacing w:val="-4"/>
          <w:sz w:val="28"/>
          <w:lang w:val="en-US"/>
        </w:rPr>
        <w:t>2</w:t>
      </w:r>
      <w:r>
        <w:rPr>
          <w:rFonts w:hint="default"/>
          <w:i/>
          <w:color w:val="0D0D0D"/>
          <w:spacing w:val="-4"/>
          <w:sz w:val="28"/>
          <w:lang w:val="ru-RU"/>
        </w:rPr>
        <w:t>1</w:t>
      </w:r>
      <w:r>
        <w:rPr>
          <w:i/>
          <w:color w:val="0D0D0D"/>
          <w:w w:val="100"/>
          <w:sz w:val="28"/>
        </w:rPr>
        <w:t xml:space="preserve"> </w:t>
      </w:r>
      <w:r>
        <w:rPr>
          <w:i/>
          <w:color w:val="0D0D0D"/>
          <w:sz w:val="28"/>
        </w:rPr>
        <w:t>спеціальності 122</w:t>
      </w:r>
      <w:r>
        <w:rPr>
          <w:i/>
          <w:color w:val="0D0D0D"/>
          <w:spacing w:val="-17"/>
          <w:sz w:val="28"/>
        </w:rPr>
        <w:t xml:space="preserve"> </w:t>
      </w:r>
      <w:r>
        <w:rPr>
          <w:i/>
          <w:color w:val="0D0D0D"/>
          <w:sz w:val="28"/>
        </w:rPr>
        <w:t>«Комп'ютерні</w:t>
      </w:r>
      <w:r>
        <w:rPr>
          <w:i/>
          <w:color w:val="0D0D0D"/>
          <w:spacing w:val="-5"/>
          <w:sz w:val="28"/>
        </w:rPr>
        <w:t xml:space="preserve"> </w:t>
      </w:r>
      <w:r>
        <w:rPr>
          <w:i/>
          <w:color w:val="0D0D0D"/>
          <w:sz w:val="28"/>
        </w:rPr>
        <w:t>науки»</w:t>
      </w:r>
      <w:r>
        <w:rPr>
          <w:i/>
          <w:color w:val="0D0D0D"/>
          <w:w w:val="100"/>
          <w:sz w:val="28"/>
        </w:rPr>
        <w:t xml:space="preserve"> </w:t>
      </w:r>
      <w:r>
        <w:rPr>
          <w:i/>
          <w:color w:val="0D0D0D"/>
          <w:sz w:val="28"/>
        </w:rPr>
        <w:t>ОП «Прикладне</w:t>
      </w:r>
      <w:r>
        <w:rPr>
          <w:i/>
          <w:color w:val="0D0D0D"/>
          <w:spacing w:val="-12"/>
          <w:sz w:val="28"/>
        </w:rPr>
        <w:t xml:space="preserve"> </w:t>
      </w:r>
      <w:r>
        <w:rPr>
          <w:i/>
          <w:color w:val="0D0D0D"/>
          <w:sz w:val="28"/>
        </w:rPr>
        <w:t>програмування»</w:t>
      </w:r>
    </w:p>
    <w:p>
      <w:pPr>
        <w:pStyle w:val="6"/>
        <w:wordWrap w:val="0"/>
        <w:ind w:right="102"/>
        <w:jc w:val="right"/>
        <w:rPr>
          <w:rFonts w:hint="default"/>
          <w:lang w:val="en-US"/>
        </w:rPr>
      </w:pPr>
      <w:r>
        <w:rPr>
          <w:rFonts w:hint="default"/>
          <w:lang w:val="uk-UA"/>
        </w:rPr>
        <w:t>%username%</w:t>
      </w:r>
    </w:p>
    <w:p>
      <w:pPr>
        <w:pStyle w:val="6"/>
        <w:rPr>
          <w:sz w:val="30"/>
        </w:rPr>
      </w:pPr>
    </w:p>
    <w:p>
      <w:pPr>
        <w:pStyle w:val="6"/>
        <w:rPr>
          <w:sz w:val="30"/>
        </w:rPr>
      </w:pPr>
    </w:p>
    <w:p>
      <w:pPr>
        <w:pStyle w:val="6"/>
        <w:spacing w:before="10"/>
        <w:rPr>
          <w:sz w:val="40"/>
        </w:rPr>
      </w:pPr>
    </w:p>
    <w:p>
      <w:pPr>
        <w:spacing w:before="0"/>
        <w:ind w:left="0" w:right="103" w:firstLine="0"/>
        <w:jc w:val="right"/>
      </w:pPr>
      <w:r>
        <w:rPr>
          <w:i/>
          <w:color w:val="0D0D0D"/>
          <w:spacing w:val="-1"/>
          <w:sz w:val="28"/>
        </w:rPr>
        <w:t>Викладач:</w:t>
      </w:r>
    </w:p>
    <w:p>
      <w:pPr>
        <w:pStyle w:val="6"/>
        <w:spacing w:before="47"/>
        <w:ind w:right="101"/>
        <w:jc w:val="right"/>
      </w:pPr>
      <w:r>
        <w:rPr>
          <w:rFonts w:hint="default"/>
          <w:color w:val="0D0D0D"/>
        </w:rPr>
        <w:t>проф. Сайко В.Г</w:t>
      </w:r>
      <w:r>
        <w:rPr>
          <w:color w:val="0D0D0D"/>
        </w:rPr>
        <w:t>.</w:t>
      </w:r>
    </w:p>
    <w:p>
      <w:pPr>
        <w:pStyle w:val="6"/>
        <w:rPr>
          <w:sz w:val="30"/>
        </w:rPr>
      </w:pPr>
    </w:p>
    <w:p>
      <w:pPr>
        <w:pStyle w:val="6"/>
        <w:rPr>
          <w:sz w:val="30"/>
        </w:rPr>
      </w:pPr>
    </w:p>
    <w:p>
      <w:pPr>
        <w:pStyle w:val="6"/>
        <w:spacing w:before="5"/>
        <w:rPr>
          <w:sz w:val="41"/>
        </w:rPr>
      </w:pPr>
    </w:p>
    <w:p>
      <w:pPr>
        <w:pStyle w:val="3"/>
        <w:rPr>
          <w:rFonts w:hint="default"/>
          <w:lang w:val="ru-RU"/>
        </w:rPr>
      </w:pPr>
      <w:r>
        <w:t>Київ – 202</w:t>
      </w:r>
      <w:bookmarkStart w:id="0" w:name="_GoBack"/>
      <w:bookmarkEnd w:id="0"/>
    </w:p>
    <w:p>
      <w:pPr>
        <w:spacing w:after="0"/>
        <w:sectPr>
          <w:headerReference r:id="rId5" w:type="default"/>
          <w:footerReference r:id="rId6" w:type="default"/>
          <w:type w:val="continuous"/>
          <w:pgSz w:w="11910" w:h="16840"/>
          <w:pgMar w:top="1160" w:right="460" w:bottom="280" w:left="1020" w:header="720" w:footer="720" w:gutter="0"/>
          <w:pgNumType w:fmt="decimal"/>
          <w:cols w:space="720" w:num="1"/>
        </w:sectPr>
      </w:pPr>
    </w:p>
    <w:p>
      <w:pPr>
        <w:pStyle w:val="6"/>
        <w:numPr>
          <w:ilvl w:val="0"/>
          <w:numId w:val="0"/>
        </w:numPr>
        <w:ind w:right="0" w:rightChars="0"/>
        <w:jc w:val="center"/>
        <w:rPr>
          <w:rFonts w:hint="default"/>
          <w:sz w:val="28"/>
          <w:szCs w:val="28"/>
          <w:lang w:val="uk-UA"/>
        </w:rPr>
      </w:pPr>
      <w:r>
        <w:rPr>
          <w:rFonts w:hint="default"/>
          <w:b/>
          <w:bCs/>
          <w:sz w:val="28"/>
          <w:szCs w:val="28"/>
          <w:lang w:val="ru-RU"/>
        </w:rPr>
        <w:t xml:space="preserve"> 1.</w:t>
      </w:r>
      <w:r>
        <w:rPr>
          <w:rFonts w:hint="default"/>
          <w:b/>
          <w:bCs/>
          <w:sz w:val="28"/>
          <w:szCs w:val="28"/>
          <w:lang w:val="uk-UA"/>
        </w:rPr>
        <w:t>Назва роботи</w:t>
      </w:r>
    </w:p>
    <w:p>
      <w:pPr>
        <w:keepNext w:val="0"/>
        <w:keepLines w:val="0"/>
        <w:widowControl/>
        <w:suppressLineNumbers w:val="0"/>
        <w:jc w:val="center"/>
      </w:pPr>
      <w:r>
        <w:rPr>
          <w:bCs/>
          <w:sz w:val="28"/>
          <w:szCs w:val="28"/>
        </w:rPr>
        <w:t>Потокові симетричні алгоритми шифрування</w:t>
      </w:r>
      <w:r>
        <w:rPr>
          <w:bCs/>
        </w:rPr>
        <w:t>.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b w:val="0"/>
          <w:bCs w:val="0"/>
          <w:sz w:val="28"/>
          <w:szCs w:val="28"/>
          <w:shd w:val="clear" w:color="auto" w:fill="auto"/>
        </w:rPr>
      </w:pPr>
    </w:p>
    <w:p>
      <w:pPr>
        <w:pStyle w:val="6"/>
        <w:numPr>
          <w:ilvl w:val="0"/>
          <w:numId w:val="1"/>
        </w:numPr>
        <w:ind w:right="0" w:rightChars="0"/>
        <w:jc w:val="center"/>
        <w:rPr>
          <w:rFonts w:hint="default"/>
          <w:sz w:val="28"/>
          <w:szCs w:val="28"/>
          <w:lang w:val="uk-UA"/>
        </w:rPr>
      </w:pPr>
      <w:r>
        <w:rPr>
          <w:rFonts w:hint="default"/>
          <w:b/>
          <w:bCs/>
          <w:sz w:val="28"/>
          <w:szCs w:val="28"/>
          <w:lang w:val="uk-UA"/>
        </w:rPr>
        <w:t>Тема роботи</w:t>
      </w:r>
    </w:p>
    <w:p>
      <w:pPr>
        <w:pStyle w:val="6"/>
        <w:numPr>
          <w:ilvl w:val="0"/>
          <w:numId w:val="0"/>
        </w:numPr>
        <w:ind w:leftChars="0" w:right="0" w:rightChars="0"/>
        <w:jc w:val="center"/>
        <w:rPr>
          <w:color w:val="000000"/>
          <w:lang w:eastAsia="ru-RU"/>
        </w:rPr>
      </w:pPr>
      <w:r>
        <w:rPr>
          <w:bCs/>
          <w:sz w:val="28"/>
          <w:szCs w:val="28"/>
        </w:rPr>
        <w:t>Потокові симетричні алгоритми шифрування</w:t>
      </w:r>
      <w:r>
        <w:rPr>
          <w:color w:val="000000"/>
          <w:lang w:eastAsia="ru-RU"/>
        </w:rPr>
        <w:t>.</w:t>
      </w:r>
    </w:p>
    <w:p>
      <w:pPr>
        <w:pStyle w:val="6"/>
        <w:numPr>
          <w:ilvl w:val="0"/>
          <w:numId w:val="0"/>
        </w:numPr>
        <w:ind w:leftChars="0" w:right="0" w:rightChars="0"/>
        <w:jc w:val="center"/>
        <w:rPr>
          <w:rFonts w:hint="default"/>
          <w:color w:val="000000"/>
          <w:lang w:val="ru-RU" w:eastAsia="ru-RU"/>
        </w:rPr>
      </w:pPr>
    </w:p>
    <w:p>
      <w:pPr>
        <w:pStyle w:val="6"/>
        <w:numPr>
          <w:ilvl w:val="0"/>
          <w:numId w:val="1"/>
        </w:numPr>
        <w:ind w:left="0" w:leftChars="0" w:right="0" w:rightChars="0" w:firstLine="0" w:firstLineChars="0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rFonts w:hint="default"/>
          <w:b/>
          <w:bCs/>
          <w:sz w:val="28"/>
          <w:szCs w:val="28"/>
          <w:lang w:val="ru-RU"/>
        </w:rPr>
        <w:t>Мета роботи</w:t>
      </w:r>
    </w:p>
    <w:p>
      <w:pPr>
        <w:pStyle w:val="6"/>
        <w:jc w:val="center"/>
        <w:rPr>
          <w:color w:val="000000"/>
          <w:lang w:eastAsia="ru-RU"/>
        </w:rPr>
      </w:pPr>
      <w:r>
        <w:rPr>
          <w:bCs/>
        </w:rPr>
        <w:t>Ознайомитися з основними поняттями, присвяченими принципам функціонування потокових алгоритмів шифрування. Вивчити структуру шифру RC4</w:t>
      </w:r>
      <w:r>
        <w:rPr>
          <w:color w:val="000000"/>
          <w:lang w:eastAsia="ru-RU"/>
        </w:rPr>
        <w:t>.</w:t>
      </w:r>
    </w:p>
    <w:p>
      <w:pPr>
        <w:pStyle w:val="6"/>
        <w:jc w:val="center"/>
        <w:rPr>
          <w:color w:val="000000"/>
          <w:lang w:eastAsia="ru-RU"/>
        </w:rPr>
      </w:pPr>
    </w:p>
    <w:p>
      <w:pPr>
        <w:pStyle w:val="6"/>
        <w:numPr>
          <w:ilvl w:val="0"/>
          <w:numId w:val="0"/>
        </w:numPr>
        <w:ind w:leftChars="0" w:right="0" w:rightChars="0"/>
        <w:rPr>
          <w:rFonts w:hint="default"/>
          <w:sz w:val="28"/>
          <w:szCs w:val="28"/>
          <w:lang w:val="ru-RU"/>
        </w:rPr>
      </w:pPr>
    </w:p>
    <w:p>
      <w:pPr>
        <w:pStyle w:val="6"/>
        <w:numPr>
          <w:ilvl w:val="0"/>
          <w:numId w:val="1"/>
        </w:numPr>
        <w:ind w:left="0" w:leftChars="0" w:right="0" w:rightChars="0" w:firstLine="0" w:firstLineChars="0"/>
        <w:jc w:val="center"/>
        <w:rPr>
          <w:rFonts w:hint="default"/>
          <w:b/>
          <w:bCs/>
          <w:sz w:val="28"/>
          <w:szCs w:val="28"/>
          <w:lang w:val="ru-RU"/>
        </w:rPr>
      </w:pPr>
      <w:r>
        <w:rPr>
          <w:rFonts w:hint="default"/>
          <w:b/>
          <w:bCs/>
          <w:sz w:val="28"/>
          <w:szCs w:val="28"/>
          <w:lang w:val="ru-RU"/>
        </w:rPr>
        <w:t>Умова завдання</w:t>
      </w:r>
    </w:p>
    <w:p>
      <w:pPr>
        <w:pStyle w:val="6"/>
        <w:numPr>
          <w:ilvl w:val="0"/>
          <w:numId w:val="0"/>
        </w:numPr>
        <w:ind w:leftChars="0" w:right="0" w:rightChars="0"/>
        <w:jc w:val="center"/>
      </w:pPr>
      <w:r>
        <w:drawing>
          <wp:inline distT="0" distB="0" distL="114300" distR="114300">
            <wp:extent cx="6616700" cy="1932940"/>
            <wp:effectExtent l="0" t="0" r="12700" b="1016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61670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0"/>
        </w:numPr>
        <w:ind w:leftChars="0" w:right="0" w:rightChars="0"/>
        <w:jc w:val="center"/>
        <w:rPr>
          <w:rFonts w:hint="default"/>
          <w:lang w:val="ru-RU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  <w:rPr>
          <w:rFonts w:hint="default"/>
          <w:lang w:val="uk-UA"/>
        </w:rPr>
      </w:pPr>
    </w:p>
    <w:p>
      <w:r>
        <w:br w:type="page"/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center"/>
      </w:pPr>
    </w:p>
    <w:p>
      <w:pPr>
        <w:pStyle w:val="6"/>
        <w:numPr>
          <w:ilvl w:val="0"/>
          <w:numId w:val="1"/>
        </w:numPr>
        <w:spacing w:before="89"/>
        <w:ind w:left="0" w:leftChars="0" w:right="0" w:rightChars="0" w:firstLine="0" w:firstLineChars="0"/>
        <w:jc w:val="center"/>
        <w:rPr>
          <w:rFonts w:hint="default"/>
          <w:b w:val="0"/>
          <w:bCs w:val="0"/>
          <w:lang w:val="uk-UA"/>
        </w:rPr>
      </w:pPr>
      <w:r>
        <w:rPr>
          <w:rFonts w:hint="default"/>
          <w:b/>
          <w:bCs/>
          <w:lang w:val="uk-UA"/>
        </w:rPr>
        <w:t>Рішення</w:t>
      </w:r>
      <w:r>
        <w:rPr>
          <w:rFonts w:hint="default"/>
          <w:b w:val="0"/>
          <w:bCs w:val="0"/>
          <w:lang w:val="uk-UA"/>
        </w:rPr>
        <w:t xml:space="preserve"> </w:t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uk-UA"/>
        </w:rPr>
      </w:pPr>
    </w:p>
    <w:p>
      <w:pPr>
        <w:keepNext w:val="0"/>
        <w:keepLines w:val="0"/>
        <w:widowControl/>
        <w:suppressLineNumbers w:val="0"/>
        <w:jc w:val="center"/>
      </w:pPr>
    </w:p>
    <w:p>
      <w:pPr>
        <w:rPr>
          <w:rFonts w:hint="default"/>
          <w:sz w:val="28"/>
          <w:szCs w:val="28"/>
          <w:lang w:val="en-US"/>
        </w:rPr>
      </w:pPr>
      <w:r>
        <w:rPr>
          <w:rFonts w:hint="default"/>
          <w:sz w:val="28"/>
          <w:szCs w:val="28"/>
          <w:lang w:val="ru-RU"/>
        </w:rPr>
        <w:t>Код на С</w:t>
      </w:r>
      <w:r>
        <w:rPr>
          <w:rFonts w:hint="default"/>
          <w:sz w:val="28"/>
          <w:szCs w:val="28"/>
          <w:lang w:val="en-US"/>
        </w:rPr>
        <w:t>#:</w:t>
      </w:r>
    </w:p>
    <w:p>
      <w:pPr>
        <w:rPr>
          <w:rFonts w:hint="default"/>
          <w:sz w:val="28"/>
          <w:szCs w:val="28"/>
          <w:lang w:val="uk-UA"/>
        </w:rPr>
      </w:pPr>
    </w:p>
    <w:p>
      <w:pPr>
        <w:rPr>
          <w:rFonts w:hint="default"/>
          <w:sz w:val="28"/>
          <w:szCs w:val="28"/>
          <w:lang w:val="ru-RU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Text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namespace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lab10_rc4_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</w:t>
      </w:r>
      <w:r>
        <w:rPr>
          <w:rFonts w:hint="default" w:ascii="Consolas" w:hAnsi="Consolas" w:eastAsia="Consolas"/>
          <w:color w:val="0000FF"/>
          <w:sz w:val="19"/>
          <w:szCs w:val="24"/>
        </w:rPr>
        <w:t>class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2B91AF"/>
          <w:sz w:val="19"/>
          <w:szCs w:val="24"/>
        </w:rPr>
        <w:t>Program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publ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class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2B91AF"/>
          <w:sz w:val="19"/>
          <w:szCs w:val="24"/>
        </w:rPr>
        <w:t>RC4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publ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Apply(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data,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key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S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256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_ = 0; _ &lt; 256; _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S[_] = _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T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256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f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key.Length == 256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Buffer.BlockCopy(key, 0, T, 0, key.Length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else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_ = 0; _ &lt; 256; _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    T[_] = key[_ % key.Length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= 0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j = 0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i = 0; i &lt; 256; i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j = (j + S[i] + T[i]) % 256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temp = S[i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S[i] = S[j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S[j] = temp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i = j = 0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result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data.Length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teration = 0; iteration &lt; data.Length; iteration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i = (i + 1) % 256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j = (j + S[i]) % 256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temp = S[i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S[i] = S[j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S[j] = temp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K = S[(S[i] + S[j]) % 256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result[iteration] = Convert.ToByte(data[iteration] ^ K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return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esult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void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Main(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>[] args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hrase = </w:t>
      </w:r>
      <w:r>
        <w:rPr>
          <w:rFonts w:hint="default" w:ascii="Consolas" w:hAnsi="Consolas" w:eastAsia="Consolas"/>
          <w:color w:val="A31515"/>
          <w:sz w:val="19"/>
          <w:szCs w:val="24"/>
        </w:rPr>
        <w:t>"Lab Ten Example"</w:t>
      </w:r>
      <w:r>
        <w:rPr>
          <w:rFonts w:hint="default" w:ascii="Consolas" w:hAnsi="Consolas" w:eastAsia="Consolas"/>
          <w:color w:val="000000"/>
          <w:sz w:val="19"/>
          <w:szCs w:val="24"/>
        </w:rPr>
        <w:t>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key_phrase = </w:t>
      </w:r>
      <w:r>
        <w:rPr>
          <w:rFonts w:hint="default" w:ascii="Consolas" w:hAnsi="Consolas" w:eastAsia="Consolas"/>
          <w:color w:val="A31515"/>
          <w:sz w:val="19"/>
          <w:szCs w:val="24"/>
        </w:rPr>
        <w:t>"Keep it secret. Keep it safe."</w:t>
      </w:r>
      <w:r>
        <w:rPr>
          <w:rFonts w:hint="default" w:ascii="Consolas" w:hAnsi="Consolas" w:eastAsia="Consolas"/>
          <w:color w:val="000000"/>
          <w:sz w:val="19"/>
          <w:szCs w:val="24"/>
        </w:rPr>
        <w:t>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data = Encoding.UTF8.GetBytes(phrase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key = Encoding.UTF8.GetBytes(key_phrase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encrypted_data = RC4.Apply(data, key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byte</w:t>
      </w:r>
      <w:r>
        <w:rPr>
          <w:rFonts w:hint="default" w:ascii="Consolas" w:hAnsi="Consolas" w:eastAsia="Consolas"/>
          <w:color w:val="000000"/>
          <w:sz w:val="19"/>
          <w:szCs w:val="24"/>
        </w:rPr>
        <w:t>[] decrypted_data = RC4.Apply(encrypted_data, key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decrypted_phrase = Encoding.UTF8.GetString(decrypted_data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Phrase:\t\t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phrase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Phrase Bytes:\t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BitConverter.ToString(data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Key Phrase:\t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key_phrase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Key Bytes:\t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BitConverter.ToString(key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Encryption Result: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BitConverter.ToString(encrypted_data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Decryption Result: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BitConverter.ToString(decrypted_data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Decrypted Phrase:\t{0}"</w:t>
      </w:r>
      <w:r>
        <w:rPr>
          <w:rFonts w:hint="default" w:ascii="Consolas" w:hAnsi="Consolas" w:eastAsia="Consolas"/>
          <w:color w:val="000000"/>
          <w:sz w:val="19"/>
          <w:szCs w:val="24"/>
        </w:rPr>
        <w:t>, decrypted_phrase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Environment.NewLine + </w:t>
      </w:r>
      <w:r>
        <w:rPr>
          <w:rFonts w:hint="default" w:ascii="Consolas" w:hAnsi="Consolas" w:eastAsia="Consolas"/>
          <w:color w:val="A31515"/>
          <w:sz w:val="19"/>
          <w:szCs w:val="24"/>
        </w:rPr>
        <w:t>"Press enter to close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ReadLine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}</w:t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  <w: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  <w:br w:type="page"/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ru-RU" w:eastAsia="zh-CN" w:bidi="ar"/>
        </w:rPr>
      </w:pP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  <w:t>Результат роботи:</w:t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en-US" w:eastAsia="zh-CN" w:bidi="ar"/>
        </w:rPr>
      </w:pPr>
      <w:r>
        <w:drawing>
          <wp:inline distT="0" distB="0" distL="114300" distR="114300">
            <wp:extent cx="6615430" cy="3466465"/>
            <wp:effectExtent l="0" t="0" r="13970" b="635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615430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</w:p>
    <w:p>
      <w:pPr>
        <w:rPr>
          <w:rFonts w:hint="default" w:eastAsia="SimSun" w:cs="Times New Roman"/>
          <w:b w:val="0"/>
          <w:bCs w:val="0"/>
          <w:color w:val="000000"/>
          <w:kern w:val="0"/>
          <w:sz w:val="28"/>
          <w:szCs w:val="28"/>
          <w:lang w:val="uk-UA" w:eastAsia="zh-CN" w:bidi="ar"/>
        </w:rPr>
      </w:pPr>
    </w:p>
    <w:p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SimSun" w:cs="Times New Roman"/>
          <w:b/>
          <w:bCs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0000"/>
          <w:kern w:val="0"/>
          <w:sz w:val="28"/>
          <w:szCs w:val="28"/>
          <w:lang w:val="en-US" w:eastAsia="zh-CN" w:bidi="ar"/>
        </w:rPr>
        <w:t>Контрольні запитання:</w:t>
      </w:r>
    </w:p>
    <w:p>
      <w:pPr>
        <w:numPr>
          <w:ilvl w:val="0"/>
          <w:numId w:val="0"/>
        </w:numPr>
        <w:ind w:left="420" w:leftChars="0" w:right="0" w:rightChars="0"/>
        <w:rPr>
          <w:rFonts w:hint="default"/>
          <w:lang w:val="uk-UA"/>
        </w:rPr>
      </w:pPr>
      <w:r>
        <w:drawing>
          <wp:inline distT="0" distB="0" distL="114300" distR="114300">
            <wp:extent cx="6620510" cy="1489710"/>
            <wp:effectExtent l="0" t="0" r="8890" b="1524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20510" cy="148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420" w:leftChars="0" w:right="0" w:rightChars="0"/>
      </w:pPr>
    </w:p>
    <w:p>
      <w:pPr>
        <w:numPr>
          <w:ilvl w:val="0"/>
          <w:numId w:val="2"/>
        </w:numPr>
        <w:ind w:left="420" w:leftChars="0" w:right="0" w:rightChars="0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  <w:r>
        <w:rPr>
          <w:color w:val="000000"/>
          <w:sz w:val="28"/>
          <w:szCs w:val="28"/>
        </w:rPr>
        <w:t>Потоковими називаються шифри, в яких потік цифрових даних шифрується послідовно біт за бітом або байт за байтом</w:t>
      </w:r>
      <w:r>
        <w:rPr>
          <w:rFonts w:hint="default" w:eastAsia="SimSun"/>
          <w:color w:val="000000"/>
          <w:kern w:val="0"/>
          <w:sz w:val="28"/>
          <w:szCs w:val="28"/>
          <w:lang w:val="uk-UA" w:eastAsia="zh-CN"/>
        </w:rPr>
        <w:t>. Особливістю блочного шифру є обробка блоку декількох байт за одну ітерацію (як правило 8 або 16).</w:t>
      </w:r>
    </w:p>
    <w:p>
      <w:pPr>
        <w:numPr>
          <w:ilvl w:val="0"/>
          <w:numId w:val="0"/>
        </w:numPr>
        <w:ind w:right="0" w:rightChars="0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left="420" w:leftChars="0" w:firstLine="0" w:firstLineChars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ипадковий потік бітів генерується по короткому секретному ключу за </w:t>
      </w:r>
      <w:r>
        <w:rPr>
          <w:rFonts w:hint="default"/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</w:rPr>
        <w:t xml:space="preserve">допомогою відкритого алгоритму, що називається генератором ключового </w:t>
      </w:r>
      <w:r>
        <w:rPr>
          <w:rFonts w:hint="default"/>
          <w:color w:val="000000"/>
          <w:sz w:val="28"/>
          <w:szCs w:val="28"/>
          <w:lang w:val="uk-UA"/>
        </w:rPr>
        <w:tab/>
      </w:r>
      <w:r>
        <w:rPr>
          <w:color w:val="000000"/>
          <w:sz w:val="28"/>
          <w:szCs w:val="28"/>
        </w:rPr>
        <w:t xml:space="preserve">потоку. Тут біти шифротекста розраховуються за правилом: </w:t>
      </w:r>
    </w:p>
    <w:p>
      <w:pPr>
        <w:ind w:firstLine="567"/>
        <w:jc w:val="center"/>
        <w:rPr>
          <w:color w:val="000000"/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2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26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position w:val="-6"/>
          <w:sz w:val="28"/>
          <w:szCs w:val="28"/>
        </w:rPr>
        <w:object>
          <v:shape id="_x0000_i1026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8">
            <o:LockedField>false</o:LockedField>
          </o:OLEObject>
        </w:object>
      </w:r>
    </w:p>
    <w:p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е </w:t>
      </w:r>
      <w:r>
        <w:rPr>
          <w:position w:val="-12"/>
          <w:sz w:val="28"/>
          <w:szCs w:val="28"/>
        </w:rPr>
        <w:object>
          <v:shape id="_x0000_i102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30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– біти відкритого тексту; </w:t>
      </w:r>
    </w:p>
    <w:p>
      <w:pPr>
        <w:ind w:firstLine="567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028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2">
            <o:LockedField>false</o:LockedField>
          </o:OLEObject>
        </w:object>
      </w:r>
      <w:r>
        <w:rPr>
          <w:color w:val="000000"/>
          <w:sz w:val="28"/>
          <w:szCs w:val="28"/>
        </w:rPr>
        <w:t xml:space="preserve"> – біти ключового потоку.</w:t>
      </w:r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ешифрування відповідно описується співвідношенням:</w:t>
      </w:r>
    </w:p>
    <w:p>
      <w:pPr>
        <w:ind w:firstLine="567"/>
        <w:jc w:val="center"/>
      </w:pPr>
      <w:r>
        <w:rPr>
          <w:position w:val="-12"/>
          <w:sz w:val="28"/>
          <w:szCs w:val="28"/>
        </w:rPr>
        <w:object>
          <v:shape id="_x0000_i102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4">
            <o:LockedField>false</o:LockedField>
          </o:OLEObject>
        </w:object>
      </w:r>
      <w:r>
        <w:t>.</w:t>
      </w:r>
    </w:p>
    <w:p>
      <w:pPr>
        <w:numPr>
          <w:ilvl w:val="0"/>
          <w:numId w:val="0"/>
        </w:numPr>
        <w:ind w:right="0" w:rightChars="0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r>
        <w:br w:type="page"/>
      </w:r>
    </w:p>
    <w:p>
      <w:pPr>
        <w:numPr>
          <w:ilvl w:val="0"/>
          <w:numId w:val="2"/>
        </w:numPr>
        <w:ind w:left="420" w:leftChars="0" w:firstLine="0" w:firstLineChars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пустимо, що повідомлення </w:t>
      </w:r>
      <w:r>
        <w:rPr>
          <w:i/>
          <w:iCs/>
          <w:position w:val="-10"/>
          <w:sz w:val="28"/>
          <w:szCs w:val="28"/>
        </w:rPr>
        <w:object>
          <v:shape id="_x0000_i1030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36">
            <o:LockedField>false</o:LockedField>
          </o:OLEObject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та </w:t>
      </w:r>
      <w:r>
        <w:rPr>
          <w:i/>
          <w:iCs/>
          <w:position w:val="-10"/>
          <w:sz w:val="28"/>
          <w:szCs w:val="28"/>
        </w:rPr>
        <w:object>
          <v:shape id="_x0000_i1031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8">
            <o:LockedField>false</o:LockedField>
          </o:OLEObject>
        </w:object>
      </w:r>
      <w:r>
        <w:rPr>
          <w:sz w:val="28"/>
          <w:szCs w:val="28"/>
        </w:rPr>
        <w:t xml:space="preserve">були зашифровані одним ключем </w:t>
      </w:r>
      <w:r>
        <w:rPr>
          <w:position w:val="-6"/>
          <w:sz w:val="28"/>
          <w:szCs w:val="28"/>
        </w:rPr>
        <w:object>
          <v:shape id="_x0000_i10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40">
            <o:LockedField>false</o:LockedField>
          </o:OLEObject>
        </w:object>
      </w:r>
      <w:r>
        <w:rPr>
          <w:sz w:val="28"/>
          <w:szCs w:val="28"/>
        </w:rPr>
        <w:t>. Тоді зловмисник, перехопивши шифротексти, легко знайде суму по модулю 2 відкритих текстів :</w:t>
      </w:r>
    </w:p>
    <w:p>
      <w:pPr>
        <w:ind w:firstLine="567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33" o:spt="75" type="#_x0000_t75" style="height:17.25pt;width:204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2">
            <o:LockedField>false</o:LockedField>
          </o:OLEObject>
        </w:object>
      </w:r>
      <w:r>
        <w:rPr>
          <w:sz w:val="28"/>
          <w:szCs w:val="28"/>
        </w:rPr>
        <w:t>.</w:t>
      </w:r>
    </w:p>
    <w:p>
      <w:pPr>
        <w:numPr>
          <w:ilvl w:val="0"/>
          <w:numId w:val="0"/>
        </w:numPr>
        <w:ind w:right="0" w:rightChars="0" w:firstLine="720" w:firstLineChars="0"/>
        <w:rPr>
          <w:rFonts w:hint="default"/>
          <w:sz w:val="28"/>
          <w:szCs w:val="28"/>
          <w:lang w:val="uk-UA"/>
        </w:rPr>
      </w:pPr>
      <w:r>
        <w:rPr>
          <w:sz w:val="28"/>
          <w:szCs w:val="28"/>
        </w:rPr>
        <w:t xml:space="preserve">Отже, необхідно міняти ключі або з кожним новим повідомленням, або з </w:t>
      </w:r>
      <w:r>
        <w:rPr>
          <w:rFonts w:hint="default"/>
          <w:sz w:val="28"/>
          <w:szCs w:val="28"/>
          <w:lang w:val="uk-UA"/>
        </w:rPr>
        <w:tab/>
      </w:r>
      <w:r>
        <w:rPr>
          <w:sz w:val="28"/>
          <w:szCs w:val="28"/>
        </w:rPr>
        <w:t>черговим сеансом зв'язку</w:t>
      </w:r>
      <w:r>
        <w:rPr>
          <w:rFonts w:hint="default"/>
          <w:sz w:val="28"/>
          <w:szCs w:val="28"/>
          <w:lang w:val="uk-UA"/>
        </w:rPr>
        <w:t>.</w:t>
      </w:r>
    </w:p>
    <w:p>
      <w:pPr>
        <w:numPr>
          <w:ilvl w:val="0"/>
          <w:numId w:val="0"/>
        </w:numPr>
        <w:ind w:right="0" w:rightChars="0" w:firstLine="720" w:firstLineChars="0"/>
        <w:rPr>
          <w:rFonts w:hint="default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left="420" w:leftChars="0" w:firstLine="0" w:firstLineChars="0"/>
        <w:jc w:val="both"/>
        <w:rPr>
          <w:sz w:val="28"/>
          <w:szCs w:val="28"/>
        </w:rPr>
      </w:pPr>
      <w:r>
        <w:rPr>
          <w:sz w:val="28"/>
          <w:szCs w:val="28"/>
        </w:rPr>
        <w:t>Щоб надати необхідну стійкість шифру, генератор ключового потоку виробляє рядок бітів з певними властивостями. Ключовий потік повинен мати: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- великий період</w:t>
      </w:r>
      <w:r>
        <w:rPr>
          <w:sz w:val="28"/>
          <w:szCs w:val="28"/>
        </w:rPr>
        <w:t>;</w:t>
      </w:r>
    </w:p>
    <w:p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- псевдо-випадкові властивості</w:t>
      </w:r>
      <w:r>
        <w:rPr>
          <w:sz w:val="28"/>
          <w:szCs w:val="28"/>
        </w:rPr>
        <w:t>;</w:t>
      </w:r>
    </w:p>
    <w:p>
      <w:pPr>
        <w:autoSpaceDE w:val="0"/>
        <w:autoSpaceDN w:val="0"/>
        <w:adjustRightInd w:val="0"/>
        <w:ind w:firstLine="567"/>
        <w:jc w:val="both"/>
      </w:pPr>
      <w:r>
        <w:rPr>
          <w:i/>
          <w:sz w:val="28"/>
          <w:szCs w:val="28"/>
        </w:rPr>
        <w:t>- лінійну складність.</w:t>
      </w:r>
      <w:r>
        <w:rPr>
          <w:i/>
        </w:rPr>
        <w:t xml:space="preserve"> </w:t>
      </w:r>
    </w:p>
    <w:p>
      <w:pPr>
        <w:numPr>
          <w:ilvl w:val="0"/>
          <w:numId w:val="0"/>
        </w:numPr>
        <w:ind w:left="420" w:leftChars="0" w:right="0" w:rightChars="0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left="420" w:leftChars="0" w:right="0" w:rightChars="0" w:firstLine="0" w:firstLineChars="0"/>
        <w:rPr>
          <w:rFonts w:hint="default" w:eastAsia="SimSun"/>
          <w:color w:val="auto"/>
          <w:kern w:val="0"/>
          <w:sz w:val="28"/>
          <w:szCs w:val="28"/>
          <w:lang w:val="uk-UA" w:eastAsia="zh-CN"/>
        </w:rPr>
      </w:pPr>
      <w:r>
        <w:rPr>
          <w:bCs/>
          <w:color w:val="000000"/>
          <w:sz w:val="28"/>
          <w:szCs w:val="28"/>
        </w:rPr>
        <w:t xml:space="preserve">Секретний ключ задається набором чисел, які поміщаються в ключовий масив </w:t>
      </w:r>
      <w:r>
        <w:rPr>
          <w:bCs/>
          <w:color w:val="000000"/>
          <w:position w:val="-4"/>
          <w:sz w:val="28"/>
          <w:szCs w:val="28"/>
        </w:rPr>
        <w:object>
          <v:shape id="_x0000_i10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4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, що також містить 255 елементів. Зазвичай вибирають коротку послідовність чисел, яка потім повторюється до заповнення </w:t>
      </w:r>
      <w:r>
        <w:rPr>
          <w:bCs/>
          <w:color w:val="000000"/>
          <w:position w:val="-4"/>
          <w:sz w:val="28"/>
          <w:szCs w:val="28"/>
        </w:rPr>
        <w:object>
          <v:shape id="_x0000_i103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6">
            <o:LockedField>false</o:LockedField>
          </o:OLEObject>
        </w:objec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auto"/>
          <w:spacing w:val="0"/>
          <w:sz w:val="28"/>
          <w:szCs w:val="28"/>
          <w:shd w:val="clear" w:fill="FFFFFF"/>
          <w:lang w:val="uk-UA"/>
        </w:rPr>
        <w:t>.</w:t>
      </w:r>
    </w:p>
    <w:p>
      <w:pPr>
        <w:numPr>
          <w:ilvl w:val="0"/>
          <w:numId w:val="0"/>
        </w:numPr>
        <w:ind w:left="420" w:leftChars="0" w:right="0" w:rightChars="0"/>
        <w:rPr>
          <w:rFonts w:hint="default" w:eastAsia="SimSun"/>
          <w:color w:val="auto"/>
          <w:kern w:val="0"/>
          <w:sz w:val="28"/>
          <w:szCs w:val="28"/>
          <w:lang w:val="uk-UA" w:eastAsia="zh-CN"/>
        </w:rPr>
      </w:pPr>
    </w:p>
    <w:p>
      <w:pPr>
        <w:numPr>
          <w:ilvl w:val="0"/>
          <w:numId w:val="2"/>
        </w:numPr>
        <w:ind w:left="420" w:leftChars="0" w:firstLine="0" w:firstLineChars="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Генерують байти </w:t>
      </w:r>
      <w:r>
        <w:rPr>
          <w:bCs/>
          <w:color w:val="000000"/>
          <w:position w:val="-6"/>
          <w:sz w:val="28"/>
          <w:szCs w:val="28"/>
        </w:rPr>
        <w:object>
          <v:shape id="_x0000_i10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7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псевдовипадкового ключового потоку, вибираючи випадкові елементи масиву </w:t>
      </w:r>
      <w:r>
        <w:rPr>
          <w:bCs/>
          <w:color w:val="000000"/>
          <w:position w:val="-6"/>
          <w:sz w:val="28"/>
          <w:szCs w:val="28"/>
        </w:rPr>
        <w:object>
          <v:shape id="_x0000_i103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9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 і змінюючи </w:t>
      </w:r>
      <w:r>
        <w:rPr>
          <w:bCs/>
          <w:color w:val="000000"/>
          <w:position w:val="-6"/>
          <w:sz w:val="28"/>
          <w:szCs w:val="28"/>
        </w:rPr>
        <w:object>
          <v:shape id="_x0000_i103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1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 для наступної вибірки:</w:t>
      </w:r>
    </w:p>
    <w:p>
      <w:pPr>
        <w:numPr>
          <w:ilvl w:val="0"/>
          <w:numId w:val="3"/>
        </w:numPr>
        <w:tabs>
          <w:tab w:val="left" w:pos="840"/>
          <w:tab w:val="clear" w:pos="720"/>
        </w:tabs>
        <w:autoSpaceDE w:val="0"/>
        <w:autoSpaceDN w:val="0"/>
        <w:adjustRightInd w:val="0"/>
        <w:ind w:left="0" w:firstLine="567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араметрам </w:t>
      </w:r>
      <w:r>
        <w:rPr>
          <w:bCs/>
          <w:color w:val="000000"/>
          <w:position w:val="-10"/>
          <w:sz w:val="28"/>
          <w:szCs w:val="28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2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 присвоюється нульове значення;</w:t>
      </w:r>
    </w:p>
    <w:p>
      <w:pPr>
        <w:numPr>
          <w:ilvl w:val="0"/>
          <w:numId w:val="3"/>
        </w:numPr>
        <w:tabs>
          <w:tab w:val="left" w:pos="840"/>
          <w:tab w:val="clear" w:pos="720"/>
        </w:tabs>
        <w:autoSpaceDE w:val="0"/>
        <w:autoSpaceDN w:val="0"/>
        <w:adjustRightInd w:val="0"/>
        <w:ind w:left="0" w:firstLine="567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для генерації кожного байта випадкового потоку використовується наступний алгоритм :</w:t>
      </w:r>
    </w:p>
    <w:p>
      <w:pPr>
        <w:numPr>
          <w:ilvl w:val="0"/>
          <w:numId w:val="4"/>
        </w:numPr>
        <w:tabs>
          <w:tab w:val="left" w:pos="1440"/>
        </w:tabs>
        <w:autoSpaceDE w:val="0"/>
        <w:autoSpaceDN w:val="0"/>
        <w:adjustRightInd w:val="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position w:val="-10"/>
          <w:sz w:val="28"/>
          <w:szCs w:val="28"/>
        </w:rPr>
        <w:object>
          <v:shape id="_x0000_i1040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4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left" w:pos="1440"/>
        </w:tabs>
        <w:autoSpaceDE w:val="0"/>
        <w:autoSpaceDN w:val="0"/>
        <w:adjustRightInd w:val="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position w:val="-10"/>
          <w:sz w:val="28"/>
          <w:szCs w:val="28"/>
        </w:rPr>
        <w:object>
          <v:shape id="_x0000_i1041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6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left" w:pos="1440"/>
        </w:tabs>
        <w:autoSpaceDE w:val="0"/>
        <w:autoSpaceDN w:val="0"/>
        <w:adjustRightInd w:val="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position w:val="-10"/>
          <w:sz w:val="28"/>
          <w:szCs w:val="28"/>
        </w:rPr>
        <w:object>
          <v:shape id="_x0000_i104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8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 і </w:t>
      </w:r>
      <w:r>
        <w:rPr>
          <w:bCs/>
          <w:color w:val="000000"/>
          <w:position w:val="-10"/>
          <w:sz w:val="28"/>
          <w:szCs w:val="28"/>
        </w:rPr>
        <w:object>
          <v:shape id="_x0000_i104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0">
            <o:LockedField>false</o:LockedField>
          </o:OLEObject>
        </w:object>
      </w:r>
      <w:r>
        <w:rPr>
          <w:bCs/>
          <w:color w:val="000000"/>
          <w:sz w:val="28"/>
          <w:szCs w:val="28"/>
        </w:rPr>
        <w:t xml:space="preserve"> міняються місцями;</w:t>
      </w:r>
    </w:p>
    <w:p>
      <w:pPr>
        <w:numPr>
          <w:ilvl w:val="0"/>
          <w:numId w:val="4"/>
        </w:numPr>
        <w:tabs>
          <w:tab w:val="left" w:pos="1440"/>
        </w:tabs>
        <w:autoSpaceDE w:val="0"/>
        <w:autoSpaceDN w:val="0"/>
        <w:adjustRightInd w:val="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position w:val="-10"/>
          <w:sz w:val="28"/>
          <w:szCs w:val="28"/>
        </w:rPr>
        <w:object>
          <v:shape id="_x0000_i1044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2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left" w:pos="1440"/>
        </w:tabs>
        <w:autoSpaceDE w:val="0"/>
        <w:autoSpaceDN w:val="0"/>
        <w:adjustRightInd w:val="0"/>
        <w:jc w:val="both"/>
        <w:rPr>
          <w:b/>
          <w:bCs/>
          <w:color w:val="000000"/>
          <w:sz w:val="28"/>
          <w:szCs w:val="28"/>
        </w:rPr>
      </w:pPr>
      <w:r>
        <w:rPr>
          <w:bCs/>
          <w:color w:val="000000"/>
          <w:position w:val="-10"/>
          <w:sz w:val="28"/>
          <w:szCs w:val="28"/>
        </w:rPr>
        <w:object>
          <v:shape id="_x0000_i104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4">
            <o:LockedField>false</o:LockedField>
          </o:OLEObject>
        </w:object>
      </w:r>
    </w:p>
    <w:p>
      <w:pPr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  <w:r>
        <w:rPr>
          <w:rFonts w:hint="default" w:eastAsia="SimSun"/>
          <w:color w:val="000000"/>
          <w:kern w:val="0"/>
          <w:sz w:val="28"/>
          <w:szCs w:val="28"/>
          <w:lang w:val="uk-UA" w:eastAsia="zh-CN"/>
        </w:rPr>
        <w:br w:type="page"/>
      </w:r>
    </w:p>
    <w:p>
      <w:pPr>
        <w:numPr>
          <w:ilvl w:val="0"/>
          <w:numId w:val="0"/>
        </w:numPr>
        <w:ind w:left="420" w:leftChars="0" w:right="0" w:rightChars="0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 w:right="0" w:rightChars="0"/>
        <w:jc w:val="left"/>
        <w:rPr>
          <w:rFonts w:hint="default" w:eastAsia="SimSun"/>
          <w:color w:val="000000"/>
          <w:kern w:val="0"/>
          <w:sz w:val="28"/>
          <w:szCs w:val="28"/>
          <w:lang w:val="uk-UA" w:eastAsia="zh-CN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lang w:val="uk-UA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en-US"/>
        </w:rPr>
      </w:pP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lang w:val="uk-UA"/>
        </w:rPr>
      </w:pPr>
    </w:p>
    <w:p>
      <w:pPr>
        <w:pStyle w:val="6"/>
        <w:numPr>
          <w:ilvl w:val="0"/>
          <w:numId w:val="0"/>
        </w:numPr>
        <w:spacing w:before="89"/>
        <w:ind w:right="0" w:rightChars="0"/>
        <w:jc w:val="center"/>
        <w:rPr>
          <w:rFonts w:hint="default"/>
          <w:b/>
          <w:bCs/>
          <w:lang w:val="uk-UA"/>
        </w:rPr>
      </w:pPr>
      <w:r>
        <w:rPr>
          <w:rFonts w:hint="default"/>
          <w:b/>
          <w:bCs/>
          <w:lang w:val="uk-UA"/>
        </w:rPr>
        <w:t>Висновки</w:t>
      </w:r>
    </w:p>
    <w:p>
      <w:pPr>
        <w:rPr>
          <w:rFonts w:hint="default"/>
          <w:b w:val="0"/>
          <w:bCs w:val="0"/>
          <w:sz w:val="28"/>
          <w:szCs w:val="28"/>
          <w:lang w:val="uk-UA"/>
        </w:rPr>
      </w:pPr>
      <w:r>
        <w:rPr>
          <w:rFonts w:hint="default"/>
          <w:b w:val="0"/>
          <w:bCs w:val="0"/>
          <w:sz w:val="28"/>
          <w:szCs w:val="28"/>
          <w:lang w:val="uk-UA"/>
        </w:rPr>
        <w:t>В результаті виконання даної лабораторної роботи я о</w:t>
      </w:r>
      <w:r>
        <w:rPr>
          <w:bCs/>
          <w:sz w:val="28"/>
          <w:szCs w:val="28"/>
        </w:rPr>
        <w:t>знайоми</w:t>
      </w:r>
      <w:r>
        <w:rPr>
          <w:bCs/>
          <w:sz w:val="28"/>
          <w:szCs w:val="28"/>
          <w:lang w:val="uk-UA"/>
        </w:rPr>
        <w:t>в</w:t>
      </w:r>
      <w:r>
        <w:rPr>
          <w:bCs/>
          <w:sz w:val="28"/>
          <w:szCs w:val="28"/>
        </w:rPr>
        <w:t>ся з основними поняттями, присвяченими принципам функціонування потокових алгоритмів шифрування</w:t>
      </w:r>
      <w:r>
        <w:rPr>
          <w:rFonts w:hint="default"/>
          <w:bCs/>
          <w:sz w:val="28"/>
          <w:szCs w:val="28"/>
          <w:lang w:val="uk-UA"/>
        </w:rPr>
        <w:t>, в</w:t>
      </w:r>
      <w:r>
        <w:rPr>
          <w:bCs/>
          <w:sz w:val="28"/>
          <w:szCs w:val="28"/>
        </w:rPr>
        <w:t>ивчити структуру шифру RC4</w:t>
      </w:r>
      <w:r>
        <w:rPr>
          <w:rFonts w:hint="default"/>
          <w:b w:val="0"/>
          <w:bCs w:val="0"/>
          <w:sz w:val="28"/>
          <w:szCs w:val="28"/>
          <w:lang w:val="uk-UA"/>
        </w:rPr>
        <w:t xml:space="preserve">. Створив програмний засіб з реалізацією шифрувального алгоритму </w:t>
      </w:r>
      <w:r>
        <w:rPr>
          <w:rFonts w:hint="default"/>
          <w:b w:val="0"/>
          <w:bCs w:val="0"/>
          <w:sz w:val="28"/>
          <w:szCs w:val="28"/>
          <w:lang w:val="en-US"/>
        </w:rPr>
        <w:t>RC4</w:t>
      </w:r>
      <w:r>
        <w:rPr>
          <w:rFonts w:hint="default"/>
          <w:b w:val="0"/>
          <w:bCs w:val="0"/>
          <w:sz w:val="28"/>
          <w:szCs w:val="28"/>
          <w:lang w:val="uk-UA"/>
        </w:rPr>
        <w:t>, використовуючи мову програмування С</w:t>
      </w:r>
      <w:r>
        <w:rPr>
          <w:rFonts w:hint="default"/>
          <w:b w:val="0"/>
          <w:bCs w:val="0"/>
          <w:sz w:val="28"/>
          <w:szCs w:val="28"/>
          <w:lang w:val="en-US"/>
        </w:rPr>
        <w:t xml:space="preserve">#. </w:t>
      </w:r>
      <w:r>
        <w:rPr>
          <w:rFonts w:hint="default"/>
          <w:b w:val="0"/>
          <w:bCs w:val="0"/>
          <w:sz w:val="28"/>
          <w:szCs w:val="28"/>
          <w:lang w:val="uk-UA"/>
        </w:rPr>
        <w:t xml:space="preserve">Створив клас з методами, викликав їх у функції </w:t>
      </w:r>
      <w:r>
        <w:rPr>
          <w:rFonts w:hint="default"/>
          <w:b w:val="0"/>
          <w:bCs w:val="0"/>
          <w:sz w:val="28"/>
          <w:szCs w:val="28"/>
          <w:lang w:val="en-US"/>
        </w:rPr>
        <w:t xml:space="preserve">main, </w:t>
      </w:r>
      <w:r>
        <w:rPr>
          <w:rFonts w:hint="default"/>
          <w:b w:val="0"/>
          <w:bCs w:val="0"/>
          <w:sz w:val="28"/>
          <w:szCs w:val="28"/>
          <w:lang w:val="uk-UA"/>
        </w:rPr>
        <w:t>отримав та оцінив результат.</w:t>
      </w:r>
    </w:p>
    <w:p>
      <w:pPr>
        <w:rPr>
          <w:rFonts w:hint="default"/>
          <w:b w:val="0"/>
          <w:bCs w:val="0"/>
          <w:sz w:val="28"/>
          <w:szCs w:val="28"/>
          <w:lang w:val="uk-UA"/>
        </w:rPr>
      </w:pPr>
      <w:r>
        <w:rPr>
          <w:rFonts w:hint="default"/>
          <w:b w:val="0"/>
          <w:bCs w:val="0"/>
          <w:sz w:val="28"/>
          <w:szCs w:val="28"/>
          <w:lang w:val="uk-UA"/>
        </w:rPr>
        <w:t>Вважаю дану лабораторну роботу виконаною в повному обсязі.</w:t>
      </w:r>
    </w:p>
    <w:p>
      <w:pPr>
        <w:pStyle w:val="6"/>
        <w:numPr>
          <w:ilvl w:val="0"/>
          <w:numId w:val="0"/>
        </w:numPr>
        <w:spacing w:before="89"/>
        <w:ind w:leftChars="0" w:right="0" w:rightChars="0"/>
        <w:jc w:val="both"/>
        <w:rPr>
          <w:rFonts w:hint="default"/>
          <w:b w:val="0"/>
          <w:bCs w:val="0"/>
          <w:lang w:val="en-US"/>
        </w:rPr>
      </w:pPr>
    </w:p>
    <w:sectPr>
      <w:footerReference r:id="rId7" w:type="default"/>
      <w:pgSz w:w="11910" w:h="16840"/>
      <w:pgMar w:top="1040" w:right="460" w:bottom="280" w:left="1020" w:header="720" w:footer="720" w:gutter="0"/>
      <w:pgNumType w:fmt="decimal" w:start="2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Текстовое поле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Текстовое поле 7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s0lY7tAAAAAFAQAADwAAAAAAAAABACAAAAAiAAAAZHJzL2Rv&#10;d25yZXYueG1sUEsBAhQAFAAAAAgAh07iQOrOVKNCAgAAcwQAAA4AAAAAAAAAAQAgAAAAHwEAAGRy&#10;cy9lMm9Eb2MueG1sUEsFBgAAAAAGAAYAWQEAAN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98F8EC"/>
    <w:multiLevelType w:val="multilevel"/>
    <w:tmpl w:val="2D98F8EC"/>
    <w:lvl w:ilvl="0" w:tentative="0">
      <w:start w:val="2"/>
      <w:numFmt w:val="decimal"/>
      <w:suff w:val="space"/>
      <w:lvlText w:val="%1.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1">
    <w:nsid w:val="371263F9"/>
    <w:multiLevelType w:val="singleLevel"/>
    <w:tmpl w:val="371263F9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46626F71"/>
    <w:multiLevelType w:val="multilevel"/>
    <w:tmpl w:val="46626F71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default" w:cs="Times New Roman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  <w:b w:val="0"/>
      </w:r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abstractNum w:abstractNumId="3">
    <w:nsid w:val="685C5CA0"/>
    <w:multiLevelType w:val="multilevel"/>
    <w:tmpl w:val="685C5CA0"/>
    <w:lvl w:ilvl="0" w:tentative="0">
      <w:start w:val="1"/>
      <w:numFmt w:val="bullet"/>
      <w:lvlText w:val="-"/>
      <w:lvlJc w:val="left"/>
      <w:pPr>
        <w:tabs>
          <w:tab w:val="left" w:pos="851"/>
        </w:tabs>
        <w:ind w:firstLine="567"/>
      </w:pPr>
      <w:rPr>
        <w:rFonts w:hint="default" w:ascii="Times New Roman" w:hAnsi="Times New Roman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  <w:b w:val="0"/>
      </w:r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20"/>
  <w:drawingGridHorizontalSpacing w:val="11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ulTrailSpace/>
    <w:doNotExpandShiftReturn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1355F06"/>
    <w:rsid w:val="02922898"/>
    <w:rsid w:val="02BF6B89"/>
    <w:rsid w:val="03103BAE"/>
    <w:rsid w:val="031A74E2"/>
    <w:rsid w:val="03475E56"/>
    <w:rsid w:val="037A7B71"/>
    <w:rsid w:val="039B10E3"/>
    <w:rsid w:val="03B377E9"/>
    <w:rsid w:val="056B55A1"/>
    <w:rsid w:val="076601A7"/>
    <w:rsid w:val="07742EA5"/>
    <w:rsid w:val="08404FAD"/>
    <w:rsid w:val="085D5AE7"/>
    <w:rsid w:val="089506B0"/>
    <w:rsid w:val="095762E2"/>
    <w:rsid w:val="09855C91"/>
    <w:rsid w:val="099D2DC6"/>
    <w:rsid w:val="0A7C20FA"/>
    <w:rsid w:val="0A893B3C"/>
    <w:rsid w:val="0AAE28FB"/>
    <w:rsid w:val="0AD41C98"/>
    <w:rsid w:val="0AF10769"/>
    <w:rsid w:val="0B202E8B"/>
    <w:rsid w:val="0BCD4D32"/>
    <w:rsid w:val="0BD460C1"/>
    <w:rsid w:val="0C6538FD"/>
    <w:rsid w:val="0CAE4099"/>
    <w:rsid w:val="0D1D11CD"/>
    <w:rsid w:val="0D4238F0"/>
    <w:rsid w:val="0D64305B"/>
    <w:rsid w:val="0E3868FA"/>
    <w:rsid w:val="0E653000"/>
    <w:rsid w:val="0E7B48D6"/>
    <w:rsid w:val="0EA82FE0"/>
    <w:rsid w:val="0EB53A07"/>
    <w:rsid w:val="0EDD6DDF"/>
    <w:rsid w:val="0EE66792"/>
    <w:rsid w:val="0EF21B02"/>
    <w:rsid w:val="0FED55B7"/>
    <w:rsid w:val="0FF2478B"/>
    <w:rsid w:val="10C73464"/>
    <w:rsid w:val="11267F2E"/>
    <w:rsid w:val="11B246E7"/>
    <w:rsid w:val="11D72EB2"/>
    <w:rsid w:val="122A233A"/>
    <w:rsid w:val="12AD741C"/>
    <w:rsid w:val="137D5290"/>
    <w:rsid w:val="13D843CC"/>
    <w:rsid w:val="145A112D"/>
    <w:rsid w:val="150422F1"/>
    <w:rsid w:val="154F0C41"/>
    <w:rsid w:val="159529BE"/>
    <w:rsid w:val="159D333F"/>
    <w:rsid w:val="16850380"/>
    <w:rsid w:val="169E5FEB"/>
    <w:rsid w:val="16D44201"/>
    <w:rsid w:val="17B829AF"/>
    <w:rsid w:val="17F36741"/>
    <w:rsid w:val="181E7A17"/>
    <w:rsid w:val="183C77A0"/>
    <w:rsid w:val="192C1EB7"/>
    <w:rsid w:val="19A22A9C"/>
    <w:rsid w:val="1A6B48EF"/>
    <w:rsid w:val="1AEE4AE0"/>
    <w:rsid w:val="1B19572E"/>
    <w:rsid w:val="1B3A1B0E"/>
    <w:rsid w:val="1B8C4093"/>
    <w:rsid w:val="1BB73FAB"/>
    <w:rsid w:val="1BDE07CA"/>
    <w:rsid w:val="1C1B6963"/>
    <w:rsid w:val="1D271080"/>
    <w:rsid w:val="1E1C4E09"/>
    <w:rsid w:val="1E1D281D"/>
    <w:rsid w:val="1E374D86"/>
    <w:rsid w:val="1EA80769"/>
    <w:rsid w:val="1F843502"/>
    <w:rsid w:val="1FBE1277"/>
    <w:rsid w:val="1FD00129"/>
    <w:rsid w:val="1FFF01FE"/>
    <w:rsid w:val="20560C18"/>
    <w:rsid w:val="208F3AF8"/>
    <w:rsid w:val="20981DB8"/>
    <w:rsid w:val="210F427F"/>
    <w:rsid w:val="2142563B"/>
    <w:rsid w:val="220D77DF"/>
    <w:rsid w:val="229C1D23"/>
    <w:rsid w:val="22C51400"/>
    <w:rsid w:val="231075B1"/>
    <w:rsid w:val="237971AE"/>
    <w:rsid w:val="237E2B4B"/>
    <w:rsid w:val="23B91F43"/>
    <w:rsid w:val="248158DF"/>
    <w:rsid w:val="25DB2698"/>
    <w:rsid w:val="25E97A37"/>
    <w:rsid w:val="25FA6A8B"/>
    <w:rsid w:val="268768DD"/>
    <w:rsid w:val="26A77A34"/>
    <w:rsid w:val="26DF46B4"/>
    <w:rsid w:val="274515F1"/>
    <w:rsid w:val="27914696"/>
    <w:rsid w:val="279E478C"/>
    <w:rsid w:val="27C36824"/>
    <w:rsid w:val="27E437C3"/>
    <w:rsid w:val="286E1179"/>
    <w:rsid w:val="295847E9"/>
    <w:rsid w:val="29651810"/>
    <w:rsid w:val="29792236"/>
    <w:rsid w:val="29A91C07"/>
    <w:rsid w:val="2A3B71B6"/>
    <w:rsid w:val="2A6A5212"/>
    <w:rsid w:val="2B065713"/>
    <w:rsid w:val="2B0F71A3"/>
    <w:rsid w:val="2B6541A0"/>
    <w:rsid w:val="2B6C1A4C"/>
    <w:rsid w:val="2BAD0DF3"/>
    <w:rsid w:val="2C437E07"/>
    <w:rsid w:val="2CC35400"/>
    <w:rsid w:val="2E6065F3"/>
    <w:rsid w:val="2E6E5AA9"/>
    <w:rsid w:val="2F2D3E72"/>
    <w:rsid w:val="2FC10AEF"/>
    <w:rsid w:val="30A80B27"/>
    <w:rsid w:val="31501496"/>
    <w:rsid w:val="31C1599A"/>
    <w:rsid w:val="31CD2103"/>
    <w:rsid w:val="324E6731"/>
    <w:rsid w:val="32C1509A"/>
    <w:rsid w:val="33D9630B"/>
    <w:rsid w:val="34706102"/>
    <w:rsid w:val="34D86DAA"/>
    <w:rsid w:val="351F18AB"/>
    <w:rsid w:val="358E49B2"/>
    <w:rsid w:val="35B110E3"/>
    <w:rsid w:val="35B67C0C"/>
    <w:rsid w:val="35ED2337"/>
    <w:rsid w:val="36712734"/>
    <w:rsid w:val="36716015"/>
    <w:rsid w:val="36BC5CF5"/>
    <w:rsid w:val="36ED4222"/>
    <w:rsid w:val="375F54AE"/>
    <w:rsid w:val="37691B50"/>
    <w:rsid w:val="381421C2"/>
    <w:rsid w:val="386E437D"/>
    <w:rsid w:val="3A033549"/>
    <w:rsid w:val="3A2A1F43"/>
    <w:rsid w:val="3A896624"/>
    <w:rsid w:val="3AE57119"/>
    <w:rsid w:val="3BA97809"/>
    <w:rsid w:val="3C395BEF"/>
    <w:rsid w:val="3C913D84"/>
    <w:rsid w:val="3CE16539"/>
    <w:rsid w:val="3D730FA5"/>
    <w:rsid w:val="3D835CC9"/>
    <w:rsid w:val="3E51742C"/>
    <w:rsid w:val="3E78116F"/>
    <w:rsid w:val="3EA845EC"/>
    <w:rsid w:val="3EB638E1"/>
    <w:rsid w:val="3EC52B01"/>
    <w:rsid w:val="3F2A7F57"/>
    <w:rsid w:val="3F3A5EF7"/>
    <w:rsid w:val="3FCD1871"/>
    <w:rsid w:val="3FFF6BBF"/>
    <w:rsid w:val="400D14AE"/>
    <w:rsid w:val="4054703C"/>
    <w:rsid w:val="40664832"/>
    <w:rsid w:val="40A64C51"/>
    <w:rsid w:val="40E56385"/>
    <w:rsid w:val="40F92F44"/>
    <w:rsid w:val="417845B6"/>
    <w:rsid w:val="41E950DD"/>
    <w:rsid w:val="424F6B0E"/>
    <w:rsid w:val="42F5268C"/>
    <w:rsid w:val="431330DF"/>
    <w:rsid w:val="432F01DF"/>
    <w:rsid w:val="43440996"/>
    <w:rsid w:val="438F5222"/>
    <w:rsid w:val="43B4164A"/>
    <w:rsid w:val="43BB267A"/>
    <w:rsid w:val="4424497C"/>
    <w:rsid w:val="45354CDD"/>
    <w:rsid w:val="45D33169"/>
    <w:rsid w:val="46CB5083"/>
    <w:rsid w:val="46D62599"/>
    <w:rsid w:val="47082ED2"/>
    <w:rsid w:val="47402BAF"/>
    <w:rsid w:val="47BD11FD"/>
    <w:rsid w:val="47D506FA"/>
    <w:rsid w:val="48366153"/>
    <w:rsid w:val="483920A2"/>
    <w:rsid w:val="48F931BB"/>
    <w:rsid w:val="4934548C"/>
    <w:rsid w:val="497A5075"/>
    <w:rsid w:val="4A8A4D15"/>
    <w:rsid w:val="4AF010AC"/>
    <w:rsid w:val="4AF40551"/>
    <w:rsid w:val="4B361361"/>
    <w:rsid w:val="4B870206"/>
    <w:rsid w:val="4BA216B3"/>
    <w:rsid w:val="4C5102E3"/>
    <w:rsid w:val="4C825D46"/>
    <w:rsid w:val="4DD15BC2"/>
    <w:rsid w:val="4DE56B31"/>
    <w:rsid w:val="4DEB6377"/>
    <w:rsid w:val="4E6B7691"/>
    <w:rsid w:val="4E816CDB"/>
    <w:rsid w:val="4E957104"/>
    <w:rsid w:val="4EA74D21"/>
    <w:rsid w:val="4EE97996"/>
    <w:rsid w:val="4EFF3FC2"/>
    <w:rsid w:val="4F6D246D"/>
    <w:rsid w:val="4F857BE3"/>
    <w:rsid w:val="50BD02D1"/>
    <w:rsid w:val="510C6E62"/>
    <w:rsid w:val="514D5634"/>
    <w:rsid w:val="51591816"/>
    <w:rsid w:val="51A366FA"/>
    <w:rsid w:val="521372BA"/>
    <w:rsid w:val="52223E6D"/>
    <w:rsid w:val="52374C03"/>
    <w:rsid w:val="52431310"/>
    <w:rsid w:val="527B62CC"/>
    <w:rsid w:val="53063623"/>
    <w:rsid w:val="53506DAA"/>
    <w:rsid w:val="535B3BFD"/>
    <w:rsid w:val="53B74ED5"/>
    <w:rsid w:val="5447287D"/>
    <w:rsid w:val="547A49E8"/>
    <w:rsid w:val="5502433A"/>
    <w:rsid w:val="550E03F9"/>
    <w:rsid w:val="55A256E3"/>
    <w:rsid w:val="570861EB"/>
    <w:rsid w:val="57772A50"/>
    <w:rsid w:val="579D609D"/>
    <w:rsid w:val="586037EB"/>
    <w:rsid w:val="58E635B0"/>
    <w:rsid w:val="591D083D"/>
    <w:rsid w:val="593655F6"/>
    <w:rsid w:val="59FC53D7"/>
    <w:rsid w:val="5A0F05A9"/>
    <w:rsid w:val="5A2A1E76"/>
    <w:rsid w:val="5A686290"/>
    <w:rsid w:val="5C007E73"/>
    <w:rsid w:val="5C0351D3"/>
    <w:rsid w:val="5C3638AF"/>
    <w:rsid w:val="5CA34CED"/>
    <w:rsid w:val="5CA52605"/>
    <w:rsid w:val="5DA86460"/>
    <w:rsid w:val="5DF81AA1"/>
    <w:rsid w:val="5E867044"/>
    <w:rsid w:val="5F293C91"/>
    <w:rsid w:val="5F2951BC"/>
    <w:rsid w:val="5F5D783F"/>
    <w:rsid w:val="5F6E0BB6"/>
    <w:rsid w:val="60C16081"/>
    <w:rsid w:val="617A12BB"/>
    <w:rsid w:val="61FF7050"/>
    <w:rsid w:val="620F6975"/>
    <w:rsid w:val="62342ED7"/>
    <w:rsid w:val="62A52FDD"/>
    <w:rsid w:val="62B33161"/>
    <w:rsid w:val="62B97483"/>
    <w:rsid w:val="63250307"/>
    <w:rsid w:val="633839B4"/>
    <w:rsid w:val="63477B96"/>
    <w:rsid w:val="63610C78"/>
    <w:rsid w:val="63A277B2"/>
    <w:rsid w:val="63C722EC"/>
    <w:rsid w:val="64261B5E"/>
    <w:rsid w:val="64AB2481"/>
    <w:rsid w:val="64F60216"/>
    <w:rsid w:val="650647F6"/>
    <w:rsid w:val="65896493"/>
    <w:rsid w:val="66860EDB"/>
    <w:rsid w:val="66D908A8"/>
    <w:rsid w:val="66E520A5"/>
    <w:rsid w:val="67020D07"/>
    <w:rsid w:val="67990DE7"/>
    <w:rsid w:val="67EC5FE2"/>
    <w:rsid w:val="687F64BE"/>
    <w:rsid w:val="69B21B48"/>
    <w:rsid w:val="6A4807C4"/>
    <w:rsid w:val="6B621F16"/>
    <w:rsid w:val="6BA11F9E"/>
    <w:rsid w:val="6BAF1438"/>
    <w:rsid w:val="6C0C01F6"/>
    <w:rsid w:val="6C2861FF"/>
    <w:rsid w:val="6C525DD0"/>
    <w:rsid w:val="6C664248"/>
    <w:rsid w:val="6C742A59"/>
    <w:rsid w:val="6CEC6FD0"/>
    <w:rsid w:val="6CF30179"/>
    <w:rsid w:val="6D260503"/>
    <w:rsid w:val="6D3F1976"/>
    <w:rsid w:val="6D5851D7"/>
    <w:rsid w:val="6D76647B"/>
    <w:rsid w:val="6D875228"/>
    <w:rsid w:val="6DD55C00"/>
    <w:rsid w:val="6E02196A"/>
    <w:rsid w:val="6E040381"/>
    <w:rsid w:val="6E6A0353"/>
    <w:rsid w:val="6F736405"/>
    <w:rsid w:val="6F9339F0"/>
    <w:rsid w:val="6FEB28DE"/>
    <w:rsid w:val="6FF34236"/>
    <w:rsid w:val="70EC0E3E"/>
    <w:rsid w:val="71095696"/>
    <w:rsid w:val="716D4925"/>
    <w:rsid w:val="71823B08"/>
    <w:rsid w:val="71CA1B70"/>
    <w:rsid w:val="71D971EA"/>
    <w:rsid w:val="7236325E"/>
    <w:rsid w:val="72D57865"/>
    <w:rsid w:val="7356428F"/>
    <w:rsid w:val="73AB07AD"/>
    <w:rsid w:val="73E86FB1"/>
    <w:rsid w:val="74322244"/>
    <w:rsid w:val="74380971"/>
    <w:rsid w:val="7453339D"/>
    <w:rsid w:val="74A252CB"/>
    <w:rsid w:val="75CB5751"/>
    <w:rsid w:val="76391BA9"/>
    <w:rsid w:val="766A5A8B"/>
    <w:rsid w:val="76AB6721"/>
    <w:rsid w:val="77BE3668"/>
    <w:rsid w:val="794A7728"/>
    <w:rsid w:val="79845A80"/>
    <w:rsid w:val="7A581D37"/>
    <w:rsid w:val="7A9F3740"/>
    <w:rsid w:val="7AC87B1C"/>
    <w:rsid w:val="7B8068E1"/>
    <w:rsid w:val="7B8D3CCA"/>
    <w:rsid w:val="7BB06B1C"/>
    <w:rsid w:val="7C926D12"/>
    <w:rsid w:val="7CC1085E"/>
    <w:rsid w:val="7CD5667B"/>
    <w:rsid w:val="7D341026"/>
    <w:rsid w:val="7D910D10"/>
    <w:rsid w:val="7DAB583C"/>
    <w:rsid w:val="7DBE59C9"/>
    <w:rsid w:val="7EB716B0"/>
    <w:rsid w:val="7EC20456"/>
    <w:rsid w:val="7EEC4B89"/>
    <w:rsid w:val="7EF77F6A"/>
    <w:rsid w:val="7F113410"/>
    <w:rsid w:val="7FA2619C"/>
    <w:rsid w:val="7FEF30F5"/>
    <w:rsid w:val="7FF60A2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Times New Roman" w:hAnsi="Times New Roman" w:eastAsia="Times New Roman" w:cs="Times New Roman"/>
      <w:sz w:val="22"/>
      <w:szCs w:val="22"/>
      <w:lang w:val="uk-UA" w:eastAsia="uk-UA" w:bidi="uk-UA"/>
    </w:rPr>
  </w:style>
  <w:style w:type="paragraph" w:styleId="2">
    <w:name w:val="heading 1"/>
    <w:basedOn w:val="1"/>
    <w:next w:val="1"/>
    <w:qFormat/>
    <w:uiPriority w:val="1"/>
    <w:pPr>
      <w:ind w:left="2301" w:right="1201"/>
      <w:jc w:val="center"/>
      <w:outlineLvl w:val="1"/>
    </w:pPr>
    <w:rPr>
      <w:rFonts w:ascii="Times New Roman" w:hAnsi="Times New Roman" w:eastAsia="Times New Roman" w:cs="Times New Roman"/>
      <w:b/>
      <w:bCs/>
      <w:sz w:val="32"/>
      <w:szCs w:val="32"/>
      <w:lang w:val="uk-UA" w:eastAsia="uk-UA" w:bidi="uk-UA"/>
    </w:rPr>
  </w:style>
  <w:style w:type="paragraph" w:styleId="3">
    <w:name w:val="heading 2"/>
    <w:basedOn w:val="1"/>
    <w:next w:val="1"/>
    <w:qFormat/>
    <w:uiPriority w:val="1"/>
    <w:pPr>
      <w:ind w:left="2304" w:right="1589"/>
      <w:jc w:val="center"/>
      <w:outlineLvl w:val="2"/>
    </w:pPr>
    <w:rPr>
      <w:rFonts w:ascii="Times New Roman" w:hAnsi="Times New Roman" w:eastAsia="Times New Roman" w:cs="Times New Roman"/>
      <w:b/>
      <w:bCs/>
      <w:sz w:val="28"/>
      <w:szCs w:val="28"/>
      <w:lang w:val="uk-UA" w:eastAsia="uk-UA" w:bidi="uk-U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"/>
    <w:basedOn w:val="1"/>
    <w:qFormat/>
    <w:uiPriority w:val="1"/>
    <w:rPr>
      <w:rFonts w:ascii="Times New Roman" w:hAnsi="Times New Roman" w:eastAsia="Times New Roman" w:cs="Times New Roman"/>
      <w:sz w:val="28"/>
      <w:szCs w:val="28"/>
      <w:lang w:val="uk-UA" w:eastAsia="uk-UA" w:bidi="uk-UA"/>
    </w:rPr>
  </w:style>
  <w:style w:type="character" w:styleId="7">
    <w:name w:val="Emphasis"/>
    <w:basedOn w:val="4"/>
    <w:qFormat/>
    <w:uiPriority w:val="0"/>
    <w:rPr>
      <w:i/>
      <w:iCs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</w:pPr>
  </w:style>
  <w:style w:type="paragraph" w:styleId="9">
    <w:name w:val="header"/>
    <w:basedOn w:val="1"/>
    <w:qFormat/>
    <w:uiPriority w:val="0"/>
    <w:pPr>
      <w:tabs>
        <w:tab w:val="center" w:pos="4153"/>
        <w:tab w:val="right" w:pos="8306"/>
      </w:tabs>
    </w:pPr>
  </w:style>
  <w:style w:type="table" w:customStyle="1" w:styleId="10">
    <w:name w:val="Table Normal1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11">
    <w:name w:val="List Paragraph"/>
    <w:basedOn w:val="1"/>
    <w:qFormat/>
    <w:uiPriority w:val="1"/>
    <w:pPr>
      <w:spacing w:before="161"/>
      <w:ind w:left="1258" w:hanging="437"/>
    </w:pPr>
    <w:rPr>
      <w:rFonts w:ascii="Times New Roman" w:hAnsi="Times New Roman" w:eastAsia="Times New Roman" w:cs="Times New Roman"/>
      <w:lang w:val="uk-UA" w:eastAsia="uk-UA" w:bidi="uk-UA"/>
    </w:rPr>
  </w:style>
  <w:style w:type="paragraph" w:customStyle="1" w:styleId="12">
    <w:name w:val="Table Paragraph"/>
    <w:basedOn w:val="1"/>
    <w:qFormat/>
    <w:uiPriority w:val="1"/>
    <w:rPr>
      <w:lang w:val="uk-UA" w:eastAsia="uk-UA" w:bidi="uk-UA"/>
    </w:rPr>
  </w:style>
  <w:style w:type="character" w:customStyle="1" w:styleId="13">
    <w:name w:val="fontstyle01"/>
    <w:basedOn w:val="4"/>
    <w:qFormat/>
    <w:uiPriority w:val="0"/>
    <w:rPr>
      <w:rFonts w:hint="default" w:ascii="Times New Roman" w:hAnsi="Times New Roman" w:cs="Times New Roman"/>
      <w:color w:val="00000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36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4.wmf"/><Relationship Id="rId60" Type="http://schemas.openxmlformats.org/officeDocument/2006/relationships/oleObject" Target="embeddings/oleObject19.bin"/><Relationship Id="rId6" Type="http://schemas.openxmlformats.org/officeDocument/2006/relationships/footer" Target="footer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5.bin"/><Relationship Id="rId51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" Type="http://schemas.openxmlformats.org/officeDocument/2006/relationships/header" Target="head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2.bin"/><Relationship Id="rId46" Type="http://schemas.openxmlformats.org/officeDocument/2006/relationships/oleObject" Target="embeddings/oleObject11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0.bin"/><Relationship Id="rId43" Type="http://schemas.openxmlformats.org/officeDocument/2006/relationships/image" Target="media/image26.wmf"/><Relationship Id="rId42" Type="http://schemas.openxmlformats.org/officeDocument/2006/relationships/oleObject" Target="embeddings/oleObject9.bin"/><Relationship Id="rId41" Type="http://schemas.openxmlformats.org/officeDocument/2006/relationships/image" Target="media/image25.wmf"/><Relationship Id="rId40" Type="http://schemas.openxmlformats.org/officeDocument/2006/relationships/oleObject" Target="embeddings/oleObject8.bin"/><Relationship Id="rId4" Type="http://schemas.openxmlformats.org/officeDocument/2006/relationships/endnotes" Target="endnotes.xml"/><Relationship Id="rId39" Type="http://schemas.openxmlformats.org/officeDocument/2006/relationships/image" Target="media/image24.wmf"/><Relationship Id="rId38" Type="http://schemas.openxmlformats.org/officeDocument/2006/relationships/oleObject" Target="embeddings/oleObject7.bin"/><Relationship Id="rId37" Type="http://schemas.openxmlformats.org/officeDocument/2006/relationships/image" Target="media/image23.wmf"/><Relationship Id="rId36" Type="http://schemas.openxmlformats.org/officeDocument/2006/relationships/oleObject" Target="embeddings/oleObject6.bin"/><Relationship Id="rId35" Type="http://schemas.openxmlformats.org/officeDocument/2006/relationships/image" Target="media/image22.wmf"/><Relationship Id="rId34" Type="http://schemas.openxmlformats.org/officeDocument/2006/relationships/oleObject" Target="embeddings/oleObject5.bin"/><Relationship Id="rId33" Type="http://schemas.openxmlformats.org/officeDocument/2006/relationships/image" Target="media/image21.wmf"/><Relationship Id="rId32" Type="http://schemas.openxmlformats.org/officeDocument/2006/relationships/oleObject" Target="embeddings/oleObject4.bin"/><Relationship Id="rId31" Type="http://schemas.openxmlformats.org/officeDocument/2006/relationships/image" Target="media/image20.wmf"/><Relationship Id="rId30" Type="http://schemas.openxmlformats.org/officeDocument/2006/relationships/oleObject" Target="embeddings/oleObject3.bin"/><Relationship Id="rId3" Type="http://schemas.openxmlformats.org/officeDocument/2006/relationships/footnotes" Target="footnotes.xml"/><Relationship Id="rId29" Type="http://schemas.openxmlformats.org/officeDocument/2006/relationships/image" Target="media/image19.wmf"/><Relationship Id="rId28" Type="http://schemas.openxmlformats.org/officeDocument/2006/relationships/oleObject" Target="embeddings/oleObject2.bin"/><Relationship Id="rId27" Type="http://schemas.openxmlformats.org/officeDocument/2006/relationships/image" Target="media/image18.wmf"/><Relationship Id="rId26" Type="http://schemas.openxmlformats.org/officeDocument/2006/relationships/oleObject" Target="embeddings/oleObject1.bin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ScaleCrop>false</ScaleCrop>
  <LinksUpToDate>false</LinksUpToDate>
  <Application>WPS Office_11.2.0.11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08T08:58:00Z</dcterms:created>
  <dc:creator>Алексей</dc:creator>
  <cp:lastModifiedBy>Сергей Сиров</cp:lastModifiedBy>
  <dcterms:modified xsi:type="dcterms:W3CDTF">2022-06-20T17:2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2-02T00:00:00Z</vt:filetime>
  </property>
  <property fmtid="{D5CDD505-2E9C-101B-9397-08002B2CF9AE}" pid="3" name="Creator">
    <vt:lpwstr>Microsoft® Office Word 2007</vt:lpwstr>
  </property>
  <property fmtid="{D5CDD505-2E9C-101B-9397-08002B2CF9AE}" pid="4" name="LastSaved">
    <vt:filetime>2021-02-08T00:00:00Z</vt:filetime>
  </property>
  <property fmtid="{D5CDD505-2E9C-101B-9397-08002B2CF9AE}" pid="5" name="KSOProductBuildVer">
    <vt:lpwstr>1033-11.2.0.11156</vt:lpwstr>
  </property>
  <property fmtid="{D5CDD505-2E9C-101B-9397-08002B2CF9AE}" pid="6" name="ICV">
    <vt:lpwstr>D21AED7A9E60459A925F087AC1913D8C</vt:lpwstr>
  </property>
</Properties>
</file>